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1622" w:rsidRPr="00DA7F9B" w:rsidRDefault="00961622" w:rsidP="00961622">
      <w:pPr>
        <w:pStyle w:val="Heading3"/>
        <w:jc w:val="left"/>
        <w:rPr>
          <w:rFonts w:ascii="Century Gothic" w:hAnsi="Century Gothic"/>
          <w:b w:val="0"/>
          <w:sz w:val="10"/>
          <w:szCs w:val="10"/>
        </w:rPr>
      </w:pPr>
    </w:p>
    <w:p w:rsidR="00961622" w:rsidRDefault="00961622" w:rsidP="00961622">
      <w:pPr>
        <w:pStyle w:val="Heading3"/>
        <w:jc w:val="left"/>
        <w:rPr>
          <w:rFonts w:ascii="Century Gothic" w:hAnsi="Century Gothic"/>
          <w:b w:val="0"/>
          <w:szCs w:val="24"/>
        </w:rPr>
      </w:pPr>
      <w:r>
        <w:rPr>
          <w:rFonts w:ascii="Century Gothic" w:hAnsi="Century Gothic"/>
          <w:b w:val="0"/>
          <w:szCs w:val="24"/>
        </w:rPr>
        <w:t>Name: _____________</w:t>
      </w:r>
      <w:r w:rsidRPr="00976D1A">
        <w:rPr>
          <w:rFonts w:ascii="Century Gothic" w:hAnsi="Century Gothic"/>
          <w:b w:val="0"/>
          <w:szCs w:val="24"/>
        </w:rPr>
        <w:t>_____________________________ Date: ____________________________</w:t>
      </w:r>
      <w:r>
        <w:rPr>
          <w:rFonts w:ascii="Century Gothic" w:hAnsi="Century Gothic"/>
          <w:b w:val="0"/>
          <w:szCs w:val="24"/>
        </w:rPr>
        <w:t>_</w:t>
      </w:r>
    </w:p>
    <w:p w:rsidR="00DA7F9B" w:rsidRPr="00DA7F9B" w:rsidRDefault="00DA7F9B" w:rsidP="005D067D">
      <w:pPr>
        <w:jc w:val="center"/>
        <w:rPr>
          <w:sz w:val="10"/>
          <w:szCs w:val="10"/>
        </w:rPr>
      </w:pPr>
    </w:p>
    <w:p w:rsidR="00961622" w:rsidRPr="00DA7F9B" w:rsidRDefault="002E1AB4" w:rsidP="005D067D">
      <w:pPr>
        <w:jc w:val="center"/>
        <w:rPr>
          <w:b/>
        </w:rPr>
      </w:pPr>
      <w:r>
        <w:rPr>
          <w:b/>
          <w:sz w:val="28"/>
          <w:szCs w:val="28"/>
        </w:rPr>
        <w:t>Segment Lengths –</w:t>
      </w:r>
      <w:r w:rsidR="00A829A0">
        <w:rPr>
          <w:b/>
          <w:sz w:val="28"/>
          <w:szCs w:val="28"/>
        </w:rPr>
        <w:t xml:space="preserve"> </w:t>
      </w:r>
      <w:r w:rsidR="00A265CC">
        <w:rPr>
          <w:b/>
          <w:sz w:val="28"/>
          <w:szCs w:val="28"/>
        </w:rPr>
        <w:t>Tangents</w:t>
      </w:r>
    </w:p>
    <w:p w:rsidR="00DA7F9B" w:rsidRPr="00DA7F9B" w:rsidRDefault="00DA7F9B" w:rsidP="005D067D">
      <w:pPr>
        <w:jc w:val="center"/>
        <w:rPr>
          <w:sz w:val="10"/>
          <w:szCs w:val="10"/>
        </w:rPr>
      </w:pPr>
    </w:p>
    <w:p w:rsidR="00961622" w:rsidRDefault="00A8540A">
      <w:pPr>
        <w:rPr>
          <w:sz w:val="16"/>
          <w:szCs w:val="16"/>
        </w:rPr>
      </w:pPr>
      <w:r>
        <w:rPr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tbl>
      <w:tblPr>
        <w:tblW w:w="5000" w:type="pct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1E0" w:firstRow="1" w:lastRow="1" w:firstColumn="1" w:lastColumn="1" w:noHBand="0" w:noVBand="0"/>
      </w:tblPr>
      <w:tblGrid>
        <w:gridCol w:w="10466"/>
      </w:tblGrid>
      <w:tr w:rsidR="00463018" w:rsidRPr="009F6488" w:rsidTr="00290016">
        <w:tc>
          <w:tcPr>
            <w:tcW w:w="5000" w:type="pct"/>
          </w:tcPr>
          <w:p w:rsidR="00463018" w:rsidRPr="00463018" w:rsidRDefault="00F114C2" w:rsidP="00463018">
            <w:pPr>
              <w:pStyle w:val="NormalWeb"/>
              <w:spacing w:before="0" w:beforeAutospacing="0" w:after="0" w:afterAutospacing="0"/>
              <w:ind w:left="576"/>
              <w:jc w:val="center"/>
              <w:textAlignment w:val="baseline"/>
              <w:rPr>
                <w:rFonts w:ascii="Century Gothic" w:eastAsia="+mn-ea" w:hAnsi="Century Gothic" w:cs="+mn-cs"/>
                <w:bCs/>
                <w:kern w:val="24"/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645952" behindDoc="0" locked="0" layoutInCell="1" allowOverlap="1">
                  <wp:simplePos x="0" y="0"/>
                  <wp:positionH relativeFrom="column">
                    <wp:posOffset>5121910</wp:posOffset>
                  </wp:positionH>
                  <wp:positionV relativeFrom="paragraph">
                    <wp:posOffset>-74295</wp:posOffset>
                  </wp:positionV>
                  <wp:extent cx="914400" cy="1280160"/>
                  <wp:effectExtent l="26670" t="11430" r="26670" b="26670"/>
                  <wp:wrapNone/>
                  <wp:docPr id="87" name="Object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"/>
                          <pic:cNvPicPr>
                            <a:picLocks noChangeArrowheads="1"/>
                          </pic:cNvPicPr>
                        </pic:nvPicPr>
                        <pic:blipFill>
                          <a:blip r:embed="rId8" cstate="print">
                            <a:biLevel thresh="2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319" r="-143" b="-319"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0" y="0"/>
                            <a:ext cx="914400" cy="128016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bg1"/>
                            </a:solidFill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63018" w:rsidRPr="00463018" w:rsidRDefault="00463018" w:rsidP="00463018">
            <w:pPr>
              <w:pStyle w:val="NormalWeb"/>
              <w:numPr>
                <w:ilvl w:val="0"/>
                <w:numId w:val="8"/>
              </w:numPr>
              <w:spacing w:before="0" w:beforeAutospacing="0" w:after="0" w:afterAutospacing="0"/>
              <w:ind w:left="576"/>
              <w:textAlignment w:val="baseline"/>
              <w:rPr>
                <w:rFonts w:ascii="Century Gothic" w:hAnsi="Century Gothic"/>
                <w:sz w:val="28"/>
                <w:szCs w:val="28"/>
              </w:rPr>
            </w:pPr>
            <w:r w:rsidRPr="00463018">
              <w:rPr>
                <w:rFonts w:ascii="Century Gothic" w:eastAsia="+mn-ea" w:hAnsi="Century Gothic" w:cs="+mn-cs"/>
                <w:bCs/>
                <w:kern w:val="24"/>
                <w:sz w:val="28"/>
                <w:szCs w:val="28"/>
              </w:rPr>
              <w:t>If two segments from the same exterior point</w:t>
            </w:r>
          </w:p>
          <w:p w:rsidR="00463018" w:rsidRPr="00463018" w:rsidRDefault="00463018" w:rsidP="00463018">
            <w:pPr>
              <w:pStyle w:val="NormalWeb"/>
              <w:spacing w:before="0" w:beforeAutospacing="0" w:after="0" w:afterAutospacing="0"/>
              <w:ind w:left="576"/>
              <w:textAlignment w:val="baseline"/>
              <w:rPr>
                <w:rFonts w:ascii="Century Gothic" w:hAnsi="Century Gothic"/>
                <w:sz w:val="28"/>
                <w:szCs w:val="28"/>
              </w:rPr>
            </w:pPr>
            <w:r w:rsidRPr="00463018">
              <w:rPr>
                <w:rFonts w:ascii="Century Gothic" w:eastAsia="+mn-ea" w:hAnsi="Century Gothic" w:cs="+mn-cs"/>
                <w:bCs/>
                <w:kern w:val="24"/>
                <w:sz w:val="28"/>
                <w:szCs w:val="28"/>
              </w:rPr>
              <w:t xml:space="preserve"> are tangent to a circle, then they are congruent.</w:t>
            </w:r>
          </w:p>
          <w:p w:rsidR="00463018" w:rsidRPr="00463018" w:rsidRDefault="00463018" w:rsidP="00463018">
            <w:pPr>
              <w:pStyle w:val="NormalWeb"/>
              <w:spacing w:before="0" w:beforeAutospacing="0" w:after="0" w:afterAutospacing="0"/>
              <w:ind w:left="576"/>
              <w:textAlignment w:val="baseline"/>
              <w:rPr>
                <w:rFonts w:ascii="Century Gothic" w:hAnsi="Century Gothic"/>
                <w:sz w:val="28"/>
                <w:szCs w:val="28"/>
              </w:rPr>
            </w:pPr>
          </w:p>
          <w:p w:rsidR="00087F81" w:rsidRDefault="00087F81" w:rsidP="00463018">
            <w:pPr>
              <w:ind w:left="576"/>
              <w:rPr>
                <w:sz w:val="10"/>
                <w:szCs w:val="10"/>
              </w:rPr>
            </w:pPr>
          </w:p>
          <w:p w:rsidR="00087F81" w:rsidRDefault="00087F81" w:rsidP="00463018">
            <w:pPr>
              <w:ind w:left="576"/>
              <w:rPr>
                <w:sz w:val="10"/>
                <w:szCs w:val="10"/>
              </w:rPr>
            </w:pPr>
          </w:p>
          <w:p w:rsidR="00087F81" w:rsidRPr="00087F81" w:rsidRDefault="00087F81" w:rsidP="00463018">
            <w:pPr>
              <w:ind w:left="576"/>
              <w:rPr>
                <w:sz w:val="10"/>
                <w:szCs w:val="10"/>
              </w:rPr>
            </w:pPr>
          </w:p>
        </w:tc>
      </w:tr>
    </w:tbl>
    <w:p w:rsidR="00C939F2" w:rsidRDefault="00C939F2" w:rsidP="00CF253D">
      <w:pPr>
        <w:rPr>
          <w:sz w:val="16"/>
          <w:szCs w:val="16"/>
        </w:rPr>
      </w:pPr>
    </w:p>
    <w:p w:rsidR="00C939F2" w:rsidRDefault="00C939F2" w:rsidP="00C939F2">
      <w:pPr>
        <w:numPr>
          <w:ilvl w:val="0"/>
          <w:numId w:val="9"/>
        </w:numPr>
        <w:sectPr w:rsidR="00C939F2" w:rsidSect="00290016">
          <w:headerReference w:type="default" r:id="rId9"/>
          <w:type w:val="continuous"/>
          <w:pgSz w:w="12240" w:h="15840" w:code="1"/>
          <w:pgMar w:top="864" w:right="864" w:bottom="576" w:left="864" w:header="576" w:footer="432" w:gutter="0"/>
          <w:cols w:space="720"/>
          <w:docGrid w:linePitch="360"/>
        </w:sectPr>
      </w:pPr>
    </w:p>
    <w:p w:rsidR="00C939F2" w:rsidRDefault="005B3F9C" w:rsidP="002C548E">
      <w:pPr>
        <w:numPr>
          <w:ilvl w:val="0"/>
          <w:numId w:val="9"/>
        </w:numPr>
        <w:spacing w:line="408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5E5A9361" wp14:editId="53D4DF48">
                <wp:simplePos x="0" y="0"/>
                <wp:positionH relativeFrom="column">
                  <wp:posOffset>950365</wp:posOffset>
                </wp:positionH>
                <wp:positionV relativeFrom="paragraph">
                  <wp:posOffset>725170</wp:posOffset>
                </wp:positionV>
                <wp:extent cx="1074420" cy="388620"/>
                <wp:effectExtent l="0" t="133350" r="0" b="144780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20403100">
                          <a:off x="0" y="0"/>
                          <a:ext cx="1074420" cy="3886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B3F9C" w:rsidRPr="005B3F9C" w:rsidRDefault="005B3F9C" w:rsidP="005B3F9C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1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E5A9361" id="_x0000_t202" coordsize="21600,21600" o:spt="202" path="m,l,21600r21600,l21600,xe">
                <v:stroke joinstyle="miter"/>
                <v:path gradientshapeok="t" o:connecttype="rect"/>
              </v:shapetype>
              <v:shape id="Text Box 39" o:spid="_x0000_s1026" type="#_x0000_t202" style="position:absolute;left:0;text-align:left;margin-left:74.85pt;margin-top:57.1pt;width:84.6pt;height:30.6pt;rotation:-1307334fd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" filled="f" stroked="f" strokeweight=".5pt">
                <v:textbox>
                  <w:txbxContent>
                    <w:p w:rsidR="005B3F9C" w:rsidRPr="005B3F9C" w:rsidRDefault="005B3F9C" w:rsidP="005B3F9C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1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807720</wp:posOffset>
                </wp:positionH>
                <wp:positionV relativeFrom="paragraph">
                  <wp:posOffset>405004</wp:posOffset>
                </wp:positionV>
                <wp:extent cx="1074420" cy="388620"/>
                <wp:effectExtent l="0" t="152400" r="0" b="16383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393424">
                          <a:off x="0" y="0"/>
                          <a:ext cx="1074420" cy="3886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B3F9C" w:rsidRPr="005B3F9C" w:rsidRDefault="005B3F9C">
                            <w:pPr>
                              <w:rPr>
                                <w:sz w:val="22"/>
                              </w:rPr>
                            </w:pPr>
                            <w:r w:rsidRPr="005B3F9C">
                              <w:rPr>
                                <w:sz w:val="22"/>
                              </w:rPr>
                              <w:t>3x</w:t>
                            </w:r>
                            <w:r w:rsidR="00E54DB2">
                              <w:rPr>
                                <w:sz w:val="22"/>
                              </w:rPr>
                              <w:t xml:space="preserve"> </w:t>
                            </w:r>
                            <w:r w:rsidRPr="005B3F9C">
                              <w:rPr>
                                <w:sz w:val="22"/>
                              </w:rPr>
                              <w:t>+</w:t>
                            </w:r>
                            <w:r w:rsidR="00E54DB2">
                              <w:rPr>
                                <w:sz w:val="22"/>
                              </w:rPr>
                              <w:t xml:space="preserve"> </w:t>
                            </w:r>
                            <w:r w:rsidRPr="005B3F9C">
                              <w:rPr>
                                <w:sz w:val="22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3" o:spid="_x0000_s1027" type="#_x0000_t202" style="position:absolute;left:0;text-align:left;margin-left:63.6pt;margin-top:31.9pt;width:84.6pt;height:30.6pt;rotation:1521991fd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" filled="f" stroked="f" strokeweight=".5pt">
                <v:textbox>
                  <w:txbxContent>
                    <w:p w:rsidR="005B3F9C" w:rsidRPr="005B3F9C" w:rsidRDefault="005B3F9C">
                      <w:pPr>
                        <w:rPr>
                          <w:sz w:val="22"/>
                        </w:rPr>
                      </w:pPr>
                      <w:r w:rsidRPr="005B3F9C">
                        <w:rPr>
                          <w:sz w:val="22"/>
                        </w:rPr>
                        <w:t>3x</w:t>
                      </w:r>
                      <w:r w:rsidR="00E54DB2">
                        <w:rPr>
                          <w:sz w:val="22"/>
                        </w:rPr>
                        <w:t xml:space="preserve"> </w:t>
                      </w:r>
                      <w:r w:rsidRPr="005B3F9C">
                        <w:rPr>
                          <w:sz w:val="22"/>
                        </w:rPr>
                        <w:t>+</w:t>
                      </w:r>
                      <w:r w:rsidR="00E54DB2">
                        <w:rPr>
                          <w:sz w:val="22"/>
                        </w:rPr>
                        <w:t xml:space="preserve"> </w:t>
                      </w:r>
                      <w:r w:rsidRPr="005B3F9C">
                        <w:rPr>
                          <w:sz w:val="22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-36830</wp:posOffset>
                </wp:positionH>
                <wp:positionV relativeFrom="paragraph">
                  <wp:posOffset>219075</wp:posOffset>
                </wp:positionV>
                <wp:extent cx="1660668" cy="914400"/>
                <wp:effectExtent l="0" t="0" r="15875" b="0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0668" cy="914400"/>
                          <a:chOff x="0" y="0"/>
                          <a:chExt cx="1660668" cy="914400"/>
                        </a:xfrm>
                      </wpg:grpSpPr>
                      <wpg:grpSp>
                        <wpg:cNvPr id="5" name="Group 5"/>
                        <wpg:cNvGrpSpPr/>
                        <wpg:grpSpPr>
                          <a:xfrm>
                            <a:off x="0" y="0"/>
                            <a:ext cx="1645326" cy="914400"/>
                            <a:chOff x="0" y="0"/>
                            <a:chExt cx="1645326" cy="914400"/>
                          </a:xfrm>
                        </wpg:grpSpPr>
                        <pic:pic xmlns:pic="http://schemas.openxmlformats.org/drawingml/2006/picture">
                          <pic:nvPicPr>
                            <pic:cNvPr id="126" name="Picture 3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914400" cy="914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3" name="Straight Connector 3"/>
                          <wps:cNvCnPr/>
                          <wps:spPr>
                            <a:xfrm>
                              <a:off x="496529" y="63910"/>
                              <a:ext cx="1148797" cy="457200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Straight Connector 4"/>
                          <wps:cNvCnPr/>
                          <wps:spPr>
                            <a:xfrm flipV="1">
                              <a:off x="494071" y="523568"/>
                              <a:ext cx="1151173" cy="304800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" name="Oval 6"/>
                        <wps:cNvSpPr/>
                        <wps:spPr>
                          <a:xfrm>
                            <a:off x="1614949" y="498987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6E1E369" id="Group 7" o:spid="_x0000_s1026" style="position:absolute;margin-left:-2.9pt;margin-top:17.25pt;width:130.75pt;height:1in;z-index:251693056;mso-width-relative:margin;mso-height-relative:margin" coordsize="16606,914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">
                <v:group id="Group 5" o:spid="_x0000_s1027" style="position:absolute;width:16453;height:9144" coordsize="16453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33" o:spid="_x0000_s1028" type="#_x0000_t75" style="position:absolute;width:9144;height:91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">
                    <v:imagedata r:id="rId11" o:title=""/>
                    <v:path arrowok="t"/>
                  </v:shape>
                  <v:line id="Straight Connector 3" o:spid="_x0000_s1029" style="position:absolute;visibility:visible;mso-wrap-style:square" from="4965,639" to="16453,5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" strokecolor="black [3040]" strokeweight="2.25pt"/>
                  <v:line id="Straight Connector 4" o:spid="_x0000_s1030" style="position:absolute;flip:y;visibility:visible;mso-wrap-style:square" from="4940,5235" to="16452,8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" strokecolor="black [3040]" strokeweight="2.25pt"/>
                </v:group>
                <v:oval id="Oval 6" o:spid="_x0000_s1031" style="position:absolute;left:16149;top:4989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" fillcolor="black [3200]" strokecolor="black [1600]" strokeweight="2pt"/>
              </v:group>
            </w:pict>
          </mc:Fallback>
        </mc:AlternateContent>
      </w:r>
      <w:r w:rsidR="00705EAE" w:rsidRPr="00705EAE">
        <w:rPr>
          <w:position w:val="-8"/>
        </w:rPr>
        <w:object w:dxaOrig="1680" w:dyaOrig="260">
          <v:shape id="_x0000_i1026" type="#_x0000_t75" style="width:84.1pt;height:12.1pt" o:ole="">
            <v:imagedata r:id="rId12" o:title=""/>
          </v:shape>
          <o:OLEObject Type="Embed" ProgID="Equation.DSMT4" ShapeID="_x0000_i1026" DrawAspect="Content" ObjectID="_1582363130" r:id="rId13"/>
        </w:object>
      </w:r>
      <w:r w:rsidR="00705EAE">
        <w:t xml:space="preserve">  </w:t>
      </w:r>
    </w:p>
    <w:p w:rsidR="00705EAE" w:rsidRDefault="005B3F9C" w:rsidP="002C548E">
      <w:pPr>
        <w:numPr>
          <w:ilvl w:val="0"/>
          <w:numId w:val="9"/>
        </w:numPr>
        <w:spacing w:line="408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C1F6FE9" wp14:editId="1D15164A">
                <wp:simplePos x="0" y="0"/>
                <wp:positionH relativeFrom="column">
                  <wp:posOffset>845820</wp:posOffset>
                </wp:positionH>
                <wp:positionV relativeFrom="paragraph">
                  <wp:posOffset>822960</wp:posOffset>
                </wp:positionV>
                <wp:extent cx="1074420" cy="388620"/>
                <wp:effectExtent l="0" t="95250" r="0" b="106680"/>
                <wp:wrapNone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20692666">
                          <a:off x="0" y="0"/>
                          <a:ext cx="1074420" cy="3886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B3F9C" w:rsidRPr="005B3F9C" w:rsidRDefault="005B3F9C" w:rsidP="005B3F9C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1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C1F6FE9" id="Text Box 41" o:spid="_x0000_s1028" type="#_x0000_t202" style="position:absolute;left:0;text-align:left;margin-left:66.6pt;margin-top:64.8pt;width:84.6pt;height:30.6pt;rotation:-991051fd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" filled="f" stroked="f" strokeweight=".5pt">
                <v:textbox>
                  <w:txbxContent>
                    <w:p w:rsidR="005B3F9C" w:rsidRPr="005B3F9C" w:rsidRDefault="005B3F9C" w:rsidP="005B3F9C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3C1F6FE9" wp14:editId="1D15164A">
                <wp:simplePos x="0" y="0"/>
                <wp:positionH relativeFrom="column">
                  <wp:posOffset>701040</wp:posOffset>
                </wp:positionH>
                <wp:positionV relativeFrom="paragraph">
                  <wp:posOffset>457018</wp:posOffset>
                </wp:positionV>
                <wp:extent cx="1074420" cy="388620"/>
                <wp:effectExtent l="0" t="152400" r="0" b="163830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393424">
                          <a:off x="0" y="0"/>
                          <a:ext cx="1074420" cy="3886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B3F9C" w:rsidRPr="005B3F9C" w:rsidRDefault="005B3F9C" w:rsidP="005B3F9C">
                            <w:pPr>
                              <w:rPr>
                                <w:sz w:val="22"/>
                              </w:rPr>
                            </w:pPr>
                            <w:proofErr w:type="gramStart"/>
                            <w:r>
                              <w:rPr>
                                <w:sz w:val="22"/>
                              </w:rPr>
                              <w:t>x</w:t>
                            </w:r>
                            <w:r w:rsidRPr="005B3F9C">
                              <w:rPr>
                                <w:sz w:val="22"/>
                                <w:vertAlign w:val="superscript"/>
                              </w:rPr>
                              <w:t>2</w:t>
                            </w:r>
                            <w:proofErr w:type="gramEnd"/>
                            <w:r w:rsidR="00E54DB2">
                              <w:rPr>
                                <w:sz w:val="22"/>
                                <w:vertAlign w:val="superscript"/>
                              </w:rPr>
                              <w:t xml:space="preserve">  </w:t>
                            </w:r>
                            <w:r>
                              <w:rPr>
                                <w:sz w:val="22"/>
                              </w:rPr>
                              <w:t>+</w:t>
                            </w:r>
                            <w:r w:rsidR="00E54DB2">
                              <w:rPr>
                                <w:sz w:val="22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C1F6FE9" id="Text Box 40" o:spid="_x0000_s1029" type="#_x0000_t202" style="position:absolute;left:0;text-align:left;margin-left:55.2pt;margin-top:36pt;width:84.6pt;height:30.6pt;rotation:1521991fd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" filled="f" stroked="f" strokeweight=".5pt">
                <v:textbox>
                  <w:txbxContent>
                    <w:p w:rsidR="005B3F9C" w:rsidRPr="005B3F9C" w:rsidRDefault="005B3F9C" w:rsidP="005B3F9C">
                      <w:pPr>
                        <w:rPr>
                          <w:sz w:val="22"/>
                        </w:rPr>
                      </w:pPr>
                      <w:proofErr w:type="gramStart"/>
                      <w:r>
                        <w:rPr>
                          <w:sz w:val="22"/>
                        </w:rPr>
                        <w:t>x</w:t>
                      </w:r>
                      <w:r w:rsidRPr="005B3F9C">
                        <w:rPr>
                          <w:sz w:val="22"/>
                          <w:vertAlign w:val="superscript"/>
                        </w:rPr>
                        <w:t>2</w:t>
                      </w:r>
                      <w:proofErr w:type="gramEnd"/>
                      <w:r w:rsidR="00E54DB2">
                        <w:rPr>
                          <w:sz w:val="22"/>
                          <w:vertAlign w:val="superscript"/>
                        </w:rPr>
                        <w:t xml:space="preserve">  </w:t>
                      </w:r>
                      <w:r>
                        <w:rPr>
                          <w:sz w:val="22"/>
                        </w:rPr>
                        <w:t>+</w:t>
                      </w:r>
                      <w:r w:rsidR="00E54DB2">
                        <w:rPr>
                          <w:sz w:val="22"/>
                        </w:rPr>
                        <w:t xml:space="preserve"> </w:t>
                      </w:r>
                      <w:r>
                        <w:rPr>
                          <w:sz w:val="22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6DD4AD23" wp14:editId="13030603">
                <wp:simplePos x="0" y="0"/>
                <wp:positionH relativeFrom="column">
                  <wp:posOffset>-160020</wp:posOffset>
                </wp:positionH>
                <wp:positionV relativeFrom="paragraph">
                  <wp:posOffset>266700</wp:posOffset>
                </wp:positionV>
                <wp:extent cx="1660668" cy="914400"/>
                <wp:effectExtent l="0" t="0" r="15875" b="0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0668" cy="914400"/>
                          <a:chOff x="0" y="0"/>
                          <a:chExt cx="1660668" cy="914400"/>
                        </a:xfrm>
                      </wpg:grpSpPr>
                      <wpg:grpSp>
                        <wpg:cNvPr id="9" name="Group 9"/>
                        <wpg:cNvGrpSpPr/>
                        <wpg:grpSpPr>
                          <a:xfrm>
                            <a:off x="0" y="0"/>
                            <a:ext cx="1645326" cy="914400"/>
                            <a:chOff x="0" y="0"/>
                            <a:chExt cx="1645326" cy="914400"/>
                          </a:xfrm>
                        </wpg:grpSpPr>
                        <pic:pic xmlns:pic="http://schemas.openxmlformats.org/drawingml/2006/picture">
                          <pic:nvPicPr>
                            <pic:cNvPr id="11" name="Picture 3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914400" cy="914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3" name="Straight Connector 13"/>
                          <wps:cNvCnPr/>
                          <wps:spPr>
                            <a:xfrm>
                              <a:off x="496529" y="63910"/>
                              <a:ext cx="1148797" cy="457200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Straight Connector 14"/>
                          <wps:cNvCnPr/>
                          <wps:spPr>
                            <a:xfrm flipV="1">
                              <a:off x="494071" y="523568"/>
                              <a:ext cx="1151173" cy="304800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6" name="Oval 16"/>
                        <wps:cNvSpPr/>
                        <wps:spPr>
                          <a:xfrm>
                            <a:off x="1614949" y="498987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C328D70" id="Group 8" o:spid="_x0000_s1026" style="position:absolute;margin-left:-12.6pt;margin-top:21pt;width:130.75pt;height:1in;z-index:251695104;mso-width-relative:margin;mso-height-relative:margin" coordsize="16606,914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">
                <v:group id="Group 9" o:spid="_x0000_s1027" style="position:absolute;width:16453;height:9144" coordsize="16453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<v:shape id="Picture 33" o:spid="_x0000_s1028" type="#_x0000_t75" style="position:absolute;width:9144;height:91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">
                    <v:imagedata r:id="rId11" o:title=""/>
                    <v:path arrowok="t"/>
                  </v:shape>
                  <v:line id="Straight Connector 13" o:spid="_x0000_s1029" style="position:absolute;visibility:visible;mso-wrap-style:square" from="4965,639" to="16453,5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" strokecolor="black [3040]" strokeweight="2.25pt"/>
                  <v:line id="Straight Connector 14" o:spid="_x0000_s1030" style="position:absolute;flip:y;visibility:visible;mso-wrap-style:square" from="4940,5235" to="16452,8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" strokecolor="black [3040]" strokeweight="2.25pt"/>
                </v:group>
                <v:oval id="Oval 16" o:spid="_x0000_s1031" style="position:absolute;left:16149;top:4989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" fillcolor="black [3200]" strokecolor="black [1600]" strokeweight="2pt"/>
              </v:group>
            </w:pict>
          </mc:Fallback>
        </mc:AlternateContent>
      </w:r>
      <w:r w:rsidR="00705EAE" w:rsidRPr="00705EAE">
        <w:rPr>
          <w:position w:val="-8"/>
        </w:rPr>
        <w:object w:dxaOrig="1680" w:dyaOrig="260">
          <v:shape id="_x0000_i1027" type="#_x0000_t75" style="width:84.1pt;height:12.1pt" o:ole="">
            <v:imagedata r:id="rId12" o:title=""/>
          </v:shape>
          <o:OLEObject Type="Embed" ProgID="Equation.DSMT4" ShapeID="_x0000_i1027" DrawAspect="Content" ObjectID="_1582363131" r:id="rId14"/>
        </w:object>
      </w:r>
      <w:r w:rsidR="00705EAE">
        <w:t xml:space="preserve"> </w:t>
      </w:r>
    </w:p>
    <w:p w:rsidR="00705EAE" w:rsidRDefault="005B3F9C" w:rsidP="002C548E">
      <w:pPr>
        <w:numPr>
          <w:ilvl w:val="0"/>
          <w:numId w:val="9"/>
        </w:numPr>
        <w:spacing w:line="408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C1F6FE9" wp14:editId="1D15164A">
                <wp:simplePos x="0" y="0"/>
                <wp:positionH relativeFrom="column">
                  <wp:posOffset>688639</wp:posOffset>
                </wp:positionH>
                <wp:positionV relativeFrom="paragraph">
                  <wp:posOffset>836971</wp:posOffset>
                </wp:positionV>
                <wp:extent cx="1074420" cy="388620"/>
                <wp:effectExtent l="0" t="114300" r="0" b="106680"/>
                <wp:wrapNone/>
                <wp:docPr id="43" name="Text Box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20636043">
                          <a:off x="0" y="0"/>
                          <a:ext cx="1074420" cy="3886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B3F9C" w:rsidRPr="005B3F9C" w:rsidRDefault="005B3F9C" w:rsidP="005B3F9C">
                            <w:pPr>
                              <w:rPr>
                                <w:sz w:val="22"/>
                              </w:rPr>
                            </w:pPr>
                            <w:proofErr w:type="gramStart"/>
                            <w:r>
                              <w:rPr>
                                <w:sz w:val="22"/>
                              </w:rPr>
                              <w:t>x</w:t>
                            </w:r>
                            <w:r w:rsidRPr="005B3F9C">
                              <w:rPr>
                                <w:sz w:val="22"/>
                                <w:vertAlign w:val="superscript"/>
                              </w:rPr>
                              <w:t>2</w:t>
                            </w:r>
                            <w:proofErr w:type="gramEnd"/>
                            <w:r>
                              <w:rPr>
                                <w:sz w:val="22"/>
                                <w:vertAlign w:val="superscript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</w:rPr>
                              <w:t xml:space="preserve"> – 1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C1F6FE9" id="Text Box 43" o:spid="_x0000_s1030" type="#_x0000_t202" style="position:absolute;left:0;text-align:left;margin-left:54.2pt;margin-top:65.9pt;width:84.6pt;height:30.6pt;rotation:-1052898fd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" filled="f" stroked="f" strokeweight=".5pt">
                <v:textbox>
                  <w:txbxContent>
                    <w:p w:rsidR="005B3F9C" w:rsidRPr="005B3F9C" w:rsidRDefault="005B3F9C" w:rsidP="005B3F9C">
                      <w:pPr>
                        <w:rPr>
                          <w:sz w:val="22"/>
                        </w:rPr>
                      </w:pPr>
                      <w:proofErr w:type="gramStart"/>
                      <w:r>
                        <w:rPr>
                          <w:sz w:val="22"/>
                        </w:rPr>
                        <w:t>x</w:t>
                      </w:r>
                      <w:r w:rsidRPr="005B3F9C">
                        <w:rPr>
                          <w:sz w:val="22"/>
                          <w:vertAlign w:val="superscript"/>
                        </w:rPr>
                        <w:t>2</w:t>
                      </w:r>
                      <w:proofErr w:type="gramEnd"/>
                      <w:r>
                        <w:rPr>
                          <w:sz w:val="22"/>
                          <w:vertAlign w:val="superscript"/>
                        </w:rPr>
                        <w:t xml:space="preserve"> </w:t>
                      </w:r>
                      <w:r>
                        <w:rPr>
                          <w:sz w:val="22"/>
                        </w:rPr>
                        <w:t xml:space="preserve"> – 1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C1F6FE9" wp14:editId="1D15164A">
                <wp:simplePos x="0" y="0"/>
                <wp:positionH relativeFrom="column">
                  <wp:posOffset>685800</wp:posOffset>
                </wp:positionH>
                <wp:positionV relativeFrom="paragraph">
                  <wp:posOffset>473359</wp:posOffset>
                </wp:positionV>
                <wp:extent cx="1074420" cy="388620"/>
                <wp:effectExtent l="0" t="152400" r="0" b="163830"/>
                <wp:wrapNone/>
                <wp:docPr id="42" name="Text Box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393424">
                          <a:off x="0" y="0"/>
                          <a:ext cx="1074420" cy="3886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B3F9C" w:rsidRPr="005B3F9C" w:rsidRDefault="005B3F9C" w:rsidP="005B3F9C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14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C1F6FE9" id="Text Box 42" o:spid="_x0000_s1031" type="#_x0000_t202" style="position:absolute;left:0;text-align:left;margin-left:54pt;margin-top:37.25pt;width:84.6pt;height:30.6pt;rotation:1521991fd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" filled="f" stroked="f" strokeweight=".5pt">
                <v:textbox>
                  <w:txbxContent>
                    <w:p w:rsidR="005B3F9C" w:rsidRPr="005B3F9C" w:rsidRDefault="005B3F9C" w:rsidP="005B3F9C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14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6DD4AD23" wp14:editId="13030603">
                <wp:simplePos x="0" y="0"/>
                <wp:positionH relativeFrom="column">
                  <wp:posOffset>-190500</wp:posOffset>
                </wp:positionH>
                <wp:positionV relativeFrom="paragraph">
                  <wp:posOffset>272825</wp:posOffset>
                </wp:positionV>
                <wp:extent cx="1660668" cy="914400"/>
                <wp:effectExtent l="0" t="0" r="15875" b="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0668" cy="914400"/>
                          <a:chOff x="0" y="0"/>
                          <a:chExt cx="1660668" cy="914400"/>
                        </a:xfrm>
                      </wpg:grpSpPr>
                      <wpg:grpSp>
                        <wpg:cNvPr id="18" name="Group 18"/>
                        <wpg:cNvGrpSpPr/>
                        <wpg:grpSpPr>
                          <a:xfrm>
                            <a:off x="0" y="0"/>
                            <a:ext cx="1645326" cy="914400"/>
                            <a:chOff x="0" y="0"/>
                            <a:chExt cx="1645326" cy="914400"/>
                          </a:xfrm>
                        </wpg:grpSpPr>
                        <pic:pic xmlns:pic="http://schemas.openxmlformats.org/drawingml/2006/picture">
                          <pic:nvPicPr>
                            <pic:cNvPr id="19" name="Picture 3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914400" cy="914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20" name="Straight Connector 20"/>
                          <wps:cNvCnPr/>
                          <wps:spPr>
                            <a:xfrm>
                              <a:off x="496529" y="63910"/>
                              <a:ext cx="1148797" cy="457200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" name="Straight Connector 27"/>
                          <wps:cNvCnPr/>
                          <wps:spPr>
                            <a:xfrm flipV="1">
                              <a:off x="494071" y="523568"/>
                              <a:ext cx="1151173" cy="304800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2" name="Oval 32"/>
                        <wps:cNvSpPr/>
                        <wps:spPr>
                          <a:xfrm>
                            <a:off x="1614949" y="498987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3546CB2" id="Group 17" o:spid="_x0000_s1026" style="position:absolute;margin-left:-15pt;margin-top:21.5pt;width:130.75pt;height:1in;z-index:251697152;mso-width-relative:margin;mso-height-relative:margin" coordsize="16606,914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">
                <v:group id="Group 18" o:spid="_x0000_s1027" style="position:absolute;width:16453;height:9144" coordsize="16453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shape id="Picture 33" o:spid="_x0000_s1028" type="#_x0000_t75" style="position:absolute;width:9144;height:91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">
                    <v:imagedata r:id="rId11" o:title=""/>
                    <v:path arrowok="t"/>
                  </v:shape>
                  <v:line id="Straight Connector 20" o:spid="_x0000_s1029" style="position:absolute;visibility:visible;mso-wrap-style:square" from="4965,639" to="16453,52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" strokecolor="black [3040]" strokeweight="2.25pt"/>
                  <v:line id="Straight Connector 27" o:spid="_x0000_s1030" style="position:absolute;flip:y;visibility:visible;mso-wrap-style:square" from="4940,5235" to="16452,8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" strokecolor="black [3040]" strokeweight="2.25pt"/>
                </v:group>
                <v:oval id="Oval 32" o:spid="_x0000_s1031" style="position:absolute;left:16149;top:4989;width:457;height:4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" fillcolor="black [3200]" strokecolor="black [1600]" strokeweight="2pt"/>
              </v:group>
            </w:pict>
          </mc:Fallback>
        </mc:AlternateContent>
      </w:r>
      <w:r w:rsidR="00705EAE" w:rsidRPr="00705EAE">
        <w:rPr>
          <w:position w:val="-8"/>
        </w:rPr>
        <w:object w:dxaOrig="1680" w:dyaOrig="260">
          <v:shape id="_x0000_i1028" type="#_x0000_t75" style="width:84.1pt;height:12.1pt" o:ole="">
            <v:imagedata r:id="rId12" o:title=""/>
          </v:shape>
          <o:OLEObject Type="Embed" ProgID="Equation.DSMT4" ShapeID="_x0000_i1028" DrawAspect="Content" ObjectID="_1582363132" r:id="rId15"/>
        </w:object>
      </w:r>
    </w:p>
    <w:p w:rsidR="00705EAE" w:rsidRDefault="00705EAE" w:rsidP="002C548E">
      <w:pPr>
        <w:spacing w:line="4080" w:lineRule="auto"/>
        <w:rPr>
          <w:sz w:val="20"/>
          <w:szCs w:val="20"/>
        </w:rPr>
        <w:sectPr w:rsidR="00705EAE" w:rsidSect="00290016">
          <w:type w:val="continuous"/>
          <w:pgSz w:w="12240" w:h="15840" w:code="1"/>
          <w:pgMar w:top="864" w:right="864" w:bottom="576" w:left="864" w:header="576" w:footer="432" w:gutter="0"/>
          <w:cols w:num="3" w:sep="1" w:space="720"/>
          <w:docGrid w:linePitch="360"/>
        </w:sectPr>
      </w:pPr>
    </w:p>
    <w:p w:rsidR="002E1AB4" w:rsidRPr="00AF6994" w:rsidRDefault="00A8540A" w:rsidP="00705EAE">
      <w:pPr>
        <w:rPr>
          <w:color w:val="000000"/>
          <w:position w:val="-8"/>
          <w:sz w:val="14"/>
          <w:szCs w:val="20"/>
        </w:rPr>
      </w:pPr>
      <w:r>
        <w:rPr>
          <w:sz w:val="14"/>
          <w:szCs w:val="20"/>
        </w:rPr>
        <w:pict>
          <v:rect id="_x0000_i1029" style="width:511.2pt;height:2pt" o:hralign="center" o:hrstd="t" o:hrnoshade="t" o:hr="t" fillcolor="black" stroked="f"/>
        </w:pict>
      </w:r>
    </w:p>
    <w:p w:rsidR="00705EAE" w:rsidRPr="00AF6994" w:rsidRDefault="00705EAE" w:rsidP="00705EAE">
      <w:pPr>
        <w:numPr>
          <w:ilvl w:val="0"/>
          <w:numId w:val="9"/>
        </w:numPr>
        <w:rPr>
          <w:sz w:val="18"/>
        </w:rPr>
        <w:sectPr w:rsidR="00705EAE" w:rsidRPr="00AF6994" w:rsidSect="00290016">
          <w:type w:val="continuous"/>
          <w:pgSz w:w="12240" w:h="15840" w:code="1"/>
          <w:pgMar w:top="864" w:right="864" w:bottom="576" w:left="864" w:header="576" w:footer="432" w:gutter="0"/>
          <w:cols w:space="720"/>
          <w:docGrid w:linePitch="360"/>
        </w:sectPr>
      </w:pPr>
    </w:p>
    <w:p w:rsidR="002E1AB4" w:rsidRPr="002E1AB4" w:rsidRDefault="00A8540A" w:rsidP="002C548E">
      <w:pPr>
        <w:numPr>
          <w:ilvl w:val="0"/>
          <w:numId w:val="9"/>
        </w:numPr>
        <w:spacing w:line="2880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365760</wp:posOffset>
                </wp:positionH>
                <wp:positionV relativeFrom="paragraph">
                  <wp:posOffset>377003</wp:posOffset>
                </wp:positionV>
                <wp:extent cx="1264920" cy="1353874"/>
                <wp:effectExtent l="0" t="0" r="0" b="0"/>
                <wp:wrapNone/>
                <wp:docPr id="82" name="Group 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64920" cy="1353874"/>
                          <a:chOff x="0" y="0"/>
                          <a:chExt cx="1265327" cy="1354422"/>
                        </a:xfrm>
                      </wpg:grpSpPr>
                      <wpg:grpSp>
                        <wpg:cNvPr id="49" name="Group 49"/>
                        <wpg:cNvGrpSpPr/>
                        <wpg:grpSpPr>
                          <a:xfrm>
                            <a:off x="0" y="141514"/>
                            <a:ext cx="1087120" cy="1212908"/>
                            <a:chOff x="0" y="0"/>
                            <a:chExt cx="1087120" cy="1212908"/>
                          </a:xfrm>
                        </wpg:grpSpPr>
                        <pic:pic xmlns:pic="http://schemas.openxmlformats.org/drawingml/2006/picture">
                          <pic:nvPicPr>
                            <pic:cNvPr id="129" name="Picture 3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198120"/>
                              <a:ext cx="914400" cy="914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44" name="Straight Connector 44"/>
                          <wps:cNvCnPr/>
                          <wps:spPr>
                            <a:xfrm flipV="1">
                              <a:off x="142240" y="0"/>
                              <a:ext cx="386362" cy="428978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" name="Straight Connector 45"/>
                          <wps:cNvCnPr/>
                          <wps:spPr>
                            <a:xfrm>
                              <a:off x="508000" y="0"/>
                              <a:ext cx="579120" cy="982980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" name="Straight Connector 46"/>
                          <wps:cNvCnPr/>
                          <wps:spPr>
                            <a:xfrm flipV="1">
                              <a:off x="462280" y="985520"/>
                              <a:ext cx="613904" cy="45155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" name="Text Box 47"/>
                          <wps:cNvSpPr txBox="1"/>
                          <wps:spPr>
                            <a:xfrm>
                              <a:off x="152018" y="5080"/>
                              <a:ext cx="278253" cy="3123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144E9D" w:rsidRPr="005B3F9C" w:rsidRDefault="00144E9D" w:rsidP="00144E9D">
                                <w:pPr>
                                  <w:rPr>
                                    <w:sz w:val="22"/>
                                  </w:rPr>
                                </w:pPr>
                                <w:r w:rsidRPr="005B3F9C">
                                  <w:rPr>
                                    <w:sz w:val="2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" name="Text Box 48"/>
                          <wps:cNvSpPr txBox="1"/>
                          <wps:spPr>
                            <a:xfrm>
                              <a:off x="683538" y="958908"/>
                              <a:ext cx="329382" cy="254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144E9D" w:rsidRPr="005B3F9C" w:rsidRDefault="00144E9D" w:rsidP="00144E9D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0" name="Right Brace 50"/>
                        <wps:cNvSpPr/>
                        <wps:spPr>
                          <a:xfrm rot="19740000">
                            <a:off x="859971" y="0"/>
                            <a:ext cx="129615" cy="1132017"/>
                          </a:xfrm>
                          <a:prstGeom prst="rightBrac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Text Box 55"/>
                        <wps:cNvSpPr txBox="1"/>
                        <wps:spPr>
                          <a:xfrm>
                            <a:off x="936171" y="337457"/>
                            <a:ext cx="329156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F64DB" w:rsidRPr="005B3F9C" w:rsidRDefault="007F64DB" w:rsidP="007F64DB">
                              <w:pPr>
                                <w:rPr>
                                  <w:sz w:val="22"/>
                                </w:rPr>
                              </w:pPr>
                              <w:proofErr w:type="gramStart"/>
                              <w:r>
                                <w:rPr>
                                  <w:sz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2" o:spid="_x0000_s1032" style="position:absolute;left:0;text-align:left;margin-left:28.8pt;margin-top:29.7pt;width:99.6pt;height:106.6pt;z-index:251789312;mso-height-relative:margin" coordsize="12653,1354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">
                <v:group id="Group 49" o:spid="_x0000_s1033" style="position:absolute;top:1415;width:10871;height:12129" coordsize="10871,12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<v:shape id="Picture 33" o:spid="_x0000_s1034" type="#_x0000_t75" style="position:absolute;top:1981;width:9144;height:91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">
                    <v:imagedata r:id="rId11" o:title=""/>
                    <v:path arrowok="t"/>
                  </v:shape>
                  <v:line id="Straight Connector 44" o:spid="_x0000_s1035" style="position:absolute;flip:y;visibility:visible;mso-wrap-style:square" from="1422,0" to="5286,4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" strokecolor="black [3040]" strokeweight="2.25pt"/>
                  <v:line id="Straight Connector 45" o:spid="_x0000_s1036" style="position:absolute;visibility:visible;mso-wrap-style:square" from="5080,0" to="10871,9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" strokecolor="black [3040]" strokeweight="2.25pt"/>
                  <v:line id="Straight Connector 46" o:spid="_x0000_s1037" style="position:absolute;flip:y;visibility:visible;mso-wrap-style:square" from="4622,9855" to="10761,10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" strokecolor="black [3040]" strokeweight="2.25pt"/>
                  <v:shape id="Text Box 47" o:spid="_x0000_s1038" type="#_x0000_t202" style="position:absolute;left:1520;top:50;width:2782;height:31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3m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BITa3mxQAAANsAAAAP&#10;AAAAAAAAAAAAAAAAAAcCAABkcnMvZG93bnJldi54bWxQSwUGAAAAAAMAAwC3AAAA+QIAAAAA&#10;" filled="f" stroked="f" strokeweight=".5pt">
                    <v:textbox>
                      <w:txbxContent>
                        <w:p w:rsidR="00144E9D" w:rsidRPr="005B3F9C" w:rsidRDefault="00144E9D" w:rsidP="00144E9D">
                          <w:pPr>
                            <w:rPr>
                              <w:sz w:val="22"/>
                            </w:rPr>
                          </w:pPr>
                          <w:r w:rsidRPr="005B3F9C">
                            <w:rPr>
                              <w:sz w:val="22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48" o:spid="_x0000_s1039" type="#_x0000_t202" style="position:absolute;left:6835;top:9589;width:3294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  <v:textbox>
                      <w:txbxContent>
                        <w:p w:rsidR="00144E9D" w:rsidRPr="005B3F9C" w:rsidRDefault="00144E9D" w:rsidP="00144E9D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Right Brace 50" o:spid="_x0000_s1040" type="#_x0000_t88" style="position:absolute;left:8599;width:1296;height:11320;rotation:-3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" adj="206" strokecolor="black [3040]" strokeweight="1.5pt"/>
                <v:shape id="Text Box 55" o:spid="_x0000_s1041" type="#_x0000_t202" style="position:absolute;left:9361;top:3374;width:3292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<v:textbox>
                    <w:txbxContent>
                      <w:p w:rsidR="007F64DB" w:rsidRPr="005B3F9C" w:rsidRDefault="007F64DB" w:rsidP="007F64DB">
                        <w:pPr>
                          <w:rPr>
                            <w:sz w:val="22"/>
                          </w:rPr>
                        </w:pPr>
                        <w:proofErr w:type="gramStart"/>
                        <w:r>
                          <w:rPr>
                            <w:sz w:val="2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4714FB9B" wp14:editId="0B05573B">
                <wp:simplePos x="0" y="0"/>
                <wp:positionH relativeFrom="column">
                  <wp:posOffset>3327400</wp:posOffset>
                </wp:positionH>
                <wp:positionV relativeFrom="paragraph">
                  <wp:posOffset>1395767</wp:posOffset>
                </wp:positionV>
                <wp:extent cx="329382" cy="254000"/>
                <wp:effectExtent l="0" t="0" r="0" b="0"/>
                <wp:wrapNone/>
                <wp:docPr id="62" name="Text Box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9382" cy="254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42305" w:rsidRPr="005B3F9C" w:rsidRDefault="00D42305" w:rsidP="00D42305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714FB9B" id="Text Box 62" o:spid="_x0000_s1042" type="#_x0000_t202" style="position:absolute;left:0;text-align:left;margin-left:262pt;margin-top:109.9pt;width:25.95pt;height:20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" filled="f" stroked="f" strokeweight=".5pt">
                <v:textbox>
                  <w:txbxContent>
                    <w:p w:rsidR="00D42305" w:rsidRPr="005B3F9C" w:rsidRDefault="00D42305" w:rsidP="00D42305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705EAE" w:rsidRPr="00705EAE">
        <w:rPr>
          <w:position w:val="-8"/>
        </w:rPr>
        <w:object w:dxaOrig="1680" w:dyaOrig="260">
          <v:shape id="_x0000_i1030" type="#_x0000_t75" style="width:84.1pt;height:12.1pt" o:ole="">
            <v:imagedata r:id="rId12" o:title=""/>
          </v:shape>
          <o:OLEObject Type="Embed" ProgID="Equation.DSMT4" ShapeID="_x0000_i1030" DrawAspect="Content" ObjectID="_1582363133" r:id="rId16"/>
        </w:object>
      </w:r>
      <w:bookmarkStart w:id="0" w:name="_GoBack"/>
      <w:bookmarkEnd w:id="0"/>
    </w:p>
    <w:p w:rsidR="00705EAE" w:rsidRDefault="00A8540A" w:rsidP="002C548E">
      <w:pPr>
        <w:numPr>
          <w:ilvl w:val="0"/>
          <w:numId w:val="9"/>
        </w:numPr>
        <w:spacing w:line="2880" w:lineRule="auto"/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1192331</wp:posOffset>
                </wp:positionH>
                <wp:positionV relativeFrom="paragraph">
                  <wp:posOffset>332012</wp:posOffset>
                </wp:positionV>
                <wp:extent cx="120689" cy="1224474"/>
                <wp:effectExtent l="304800" t="0" r="260350" b="0"/>
                <wp:wrapNone/>
                <wp:docPr id="64" name="Right Brace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9740000">
                          <a:off x="0" y="0"/>
                          <a:ext cx="120689" cy="1224474"/>
                        </a:xfrm>
                        <a:prstGeom prst="rightBrac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E256DE" id="Right Brace 64" o:spid="_x0000_s1026" type="#_x0000_t88" style="position:absolute;margin-left:93.9pt;margin-top:26.15pt;width:9.5pt;height:96.4pt;rotation:-31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" adj="177" strokecolor="black [3040]" strokeweight="1.5pt"/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15875</wp:posOffset>
                </wp:positionH>
                <wp:positionV relativeFrom="paragraph">
                  <wp:posOffset>475615</wp:posOffset>
                </wp:positionV>
                <wp:extent cx="1539875" cy="1280160"/>
                <wp:effectExtent l="19050" t="19050" r="0" b="0"/>
                <wp:wrapNone/>
                <wp:docPr id="60" name="Group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9875" cy="1280160"/>
                          <a:chOff x="0" y="0"/>
                          <a:chExt cx="1540684" cy="1280160"/>
                        </a:xfrm>
                      </wpg:grpSpPr>
                      <wpg:grpSp>
                        <wpg:cNvPr id="57" name="Group 57"/>
                        <wpg:cNvGrpSpPr/>
                        <wpg:grpSpPr>
                          <a:xfrm>
                            <a:off x="0" y="0"/>
                            <a:ext cx="1469729" cy="1148080"/>
                            <a:chOff x="0" y="0"/>
                            <a:chExt cx="1469729" cy="1148080"/>
                          </a:xfrm>
                        </wpg:grpSpPr>
                        <pic:pic xmlns:pic="http://schemas.openxmlformats.org/drawingml/2006/picture">
                          <pic:nvPicPr>
                            <pic:cNvPr id="51" name="Picture 3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35280" y="233680"/>
                              <a:ext cx="914400" cy="914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52" name="Straight Connector 52"/>
                          <wps:cNvCnPr/>
                          <wps:spPr>
                            <a:xfrm flipV="1">
                              <a:off x="0" y="0"/>
                              <a:ext cx="829649" cy="1086485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" name="Straight Connector 53"/>
                          <wps:cNvCnPr/>
                          <wps:spPr>
                            <a:xfrm>
                              <a:off x="822960" y="0"/>
                              <a:ext cx="625475" cy="1029970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" name="Straight Connector 54"/>
                          <wps:cNvCnPr/>
                          <wps:spPr>
                            <a:xfrm flipV="1">
                              <a:off x="0" y="1041400"/>
                              <a:ext cx="1469729" cy="45085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6" name="Text Box 56"/>
                        <wps:cNvSpPr txBox="1"/>
                        <wps:spPr>
                          <a:xfrm>
                            <a:off x="1082040" y="1000760"/>
                            <a:ext cx="329382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144E9D" w:rsidRPr="005B3F9C" w:rsidRDefault="00144E9D" w:rsidP="00144E9D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Text Box 58"/>
                        <wps:cNvSpPr txBox="1"/>
                        <wps:spPr>
                          <a:xfrm>
                            <a:off x="228600" y="1026160"/>
                            <a:ext cx="425995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144E9D" w:rsidRPr="005B3F9C" w:rsidRDefault="00144E9D" w:rsidP="00144E9D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Text Box 59"/>
                        <wps:cNvSpPr txBox="1"/>
                        <wps:spPr>
                          <a:xfrm>
                            <a:off x="1211302" y="266672"/>
                            <a:ext cx="329382" cy="2540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D42305" w:rsidRPr="005B3F9C" w:rsidRDefault="00D42305" w:rsidP="00D42305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60" o:spid="_x0000_s1043" style="position:absolute;left:0;text-align:left;margin-left:1.25pt;margin-top:37.45pt;width:121.25pt;height:100.8pt;z-index:251742208;mso-width-relative:margin" coordsize="15406,1280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">
                <v:group id="Group 57" o:spid="_x0000_s1044" style="position:absolute;width:14697;height:11480" coordsize="14697,11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<v:shape id="Picture 33" o:spid="_x0000_s1045" type="#_x0000_t75" style="position:absolute;left:3352;top:2336;width:9144;height:91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">
                    <v:imagedata r:id="rId11" o:title=""/>
                    <v:path arrowok="t"/>
                  </v:shape>
                  <v:line id="Straight Connector 52" o:spid="_x0000_s1046" style="position:absolute;flip:y;visibility:visible;mso-wrap-style:square" from="0,0" to="8296,10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" strokecolor="black [3040]" strokeweight="2.25pt"/>
                  <v:line id="Straight Connector 53" o:spid="_x0000_s1047" style="position:absolute;visibility:visible;mso-wrap-style:square" from="8229,0" to="14484,10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" strokecolor="black [3040]" strokeweight="2.25pt"/>
                  <v:line id="Straight Connector 54" o:spid="_x0000_s1048" style="position:absolute;flip:y;visibility:visible;mso-wrap-style:square" from="0,10414" to="14697,10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" strokecolor="black [3040]" strokeweight="2.25pt"/>
                </v:group>
                <v:shape id="Text Box 56" o:spid="_x0000_s1049" type="#_x0000_t202" style="position:absolute;left:10820;top:10007;width:3294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<v:textbox>
                    <w:txbxContent>
                      <w:p w:rsidR="00144E9D" w:rsidRPr="005B3F9C" w:rsidRDefault="00144E9D" w:rsidP="00144E9D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3</w:t>
                        </w:r>
                      </w:p>
                    </w:txbxContent>
                  </v:textbox>
                </v:shape>
                <v:shape id="Text Box 58" o:spid="_x0000_s1050" type="#_x0000_t202" style="position:absolute;left:2286;top:10261;width:4259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69J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" filled="f" stroked="f" strokeweight=".5pt">
                  <v:textbox>
                    <w:txbxContent>
                      <w:p w:rsidR="00144E9D" w:rsidRPr="005B3F9C" w:rsidRDefault="00144E9D" w:rsidP="00144E9D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5</w:t>
                        </w:r>
                      </w:p>
                    </w:txbxContent>
                  </v:textbox>
                </v:shape>
                <v:shape id="Text Box 59" o:spid="_x0000_s1051" type="#_x0000_t202" style="position:absolute;left:12113;top:2666;width:3293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rS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DCfw9yX8ADl/AwAA//8DAFBLAQItABQABgAIAAAAIQDb4fbL7gAAAIUBAAATAAAAAAAAAAAA&#10;AAAAAAAAAABbQ29udGVudF9UeXBlc10ueG1sUEsBAi0AFAAGAAgAAAAhAFr0LFu/AAAAFQEAAAsA&#10;AAAAAAAAAAAAAAAAHwEAAF9yZWxzLy5yZWxzUEsBAi0AFAAGAAgAAAAhANNHCtLEAAAA2wAAAA8A&#10;AAAAAAAAAAAAAAAABwIAAGRycy9kb3ducmV2LnhtbFBLBQYAAAAAAwADALcAAAD4AgAAAAA=&#10;" filled="f" stroked="f" strokeweight=".5pt">
                  <v:textbox>
                    <w:txbxContent>
                      <w:p w:rsidR="00D42305" w:rsidRPr="005B3F9C" w:rsidRDefault="00D42305" w:rsidP="00D42305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4714FB9B" wp14:editId="0B05573B">
                <wp:simplePos x="0" y="0"/>
                <wp:positionH relativeFrom="column">
                  <wp:posOffset>1378918</wp:posOffset>
                </wp:positionH>
                <wp:positionV relativeFrom="paragraph">
                  <wp:posOffset>1440700</wp:posOffset>
                </wp:positionV>
                <wp:extent cx="329382" cy="254000"/>
                <wp:effectExtent l="0" t="0" r="0" b="0"/>
                <wp:wrapNone/>
                <wp:docPr id="63" name="Text Box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9382" cy="254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42305" w:rsidRPr="005B3F9C" w:rsidRDefault="00D42305" w:rsidP="00D42305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714FB9B" id="Text Box 63" o:spid="_x0000_s1052" type="#_x0000_t202" style="position:absolute;left:0;text-align:left;margin-left:108.6pt;margin-top:113.45pt;width:25.95pt;height:20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" filled="f" stroked="f" strokeweight=".5pt">
                <v:textbox>
                  <w:txbxContent>
                    <w:p w:rsidR="00D42305" w:rsidRPr="005B3F9C" w:rsidRDefault="00D42305" w:rsidP="00D42305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293E1459" wp14:editId="4D9F6A48">
                <wp:simplePos x="0" y="0"/>
                <wp:positionH relativeFrom="column">
                  <wp:posOffset>628744</wp:posOffset>
                </wp:positionH>
                <wp:positionV relativeFrom="paragraph">
                  <wp:posOffset>263377</wp:posOffset>
                </wp:positionV>
                <wp:extent cx="329382" cy="254000"/>
                <wp:effectExtent l="0" t="0" r="0" b="0"/>
                <wp:wrapNone/>
                <wp:docPr id="61" name="Text Box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9382" cy="254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42305" w:rsidRPr="005B3F9C" w:rsidRDefault="00D42305" w:rsidP="00D42305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93E1459" id="Text Box 61" o:spid="_x0000_s1053" type="#_x0000_t202" style="position:absolute;left:0;text-align:left;margin-left:49.5pt;margin-top:20.75pt;width:25.95pt;height:20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" filled="f" stroked="f" strokeweight=".5pt">
                <v:textbox>
                  <w:txbxContent>
                    <w:p w:rsidR="00D42305" w:rsidRPr="005B3F9C" w:rsidRDefault="00D42305" w:rsidP="00D42305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D42305" w:rsidRPr="00705EAE">
        <w:rPr>
          <w:position w:val="-8"/>
        </w:rPr>
        <w:object w:dxaOrig="1880" w:dyaOrig="300">
          <v:shape id="_x0000_i1031" type="#_x0000_t75" style="width:94.4pt;height:15.35pt" o:ole="">
            <v:imagedata r:id="rId17" o:title=""/>
          </v:shape>
          <o:OLEObject Type="Embed" ProgID="Equation.DSMT4" ShapeID="_x0000_i1031" DrawAspect="Content" ObjectID="_1582363134" r:id="rId18"/>
        </w:object>
      </w:r>
      <w:r w:rsidR="00705EAE">
        <w:rPr>
          <w:sz w:val="20"/>
          <w:szCs w:val="20"/>
        </w:rPr>
        <w:t xml:space="preserve"> </w:t>
      </w:r>
    </w:p>
    <w:p w:rsidR="00705EAE" w:rsidRDefault="00705EAE" w:rsidP="002C548E">
      <w:pPr>
        <w:numPr>
          <w:ilvl w:val="0"/>
          <w:numId w:val="9"/>
        </w:numPr>
        <w:spacing w:line="2880" w:lineRule="auto"/>
        <w:rPr>
          <w:sz w:val="20"/>
          <w:szCs w:val="20"/>
        </w:rPr>
        <w:sectPr w:rsidR="00705EAE" w:rsidSect="00290016">
          <w:type w:val="continuous"/>
          <w:pgSz w:w="12240" w:h="15840" w:code="1"/>
          <w:pgMar w:top="864" w:right="864" w:bottom="576" w:left="864" w:header="576" w:footer="432" w:gutter="0"/>
          <w:cols w:num="2" w:sep="1" w:space="720"/>
          <w:docGrid w:linePitch="360"/>
        </w:sectPr>
      </w:pPr>
    </w:p>
    <w:p w:rsidR="002E1AB4" w:rsidRPr="00AF6994" w:rsidRDefault="00A8540A" w:rsidP="002E1AB4">
      <w:pPr>
        <w:rPr>
          <w:color w:val="000000"/>
          <w:position w:val="-8"/>
          <w:sz w:val="14"/>
          <w:szCs w:val="20"/>
        </w:rPr>
      </w:pPr>
      <w:r>
        <w:rPr>
          <w:sz w:val="14"/>
          <w:szCs w:val="20"/>
        </w:rPr>
        <w:pict>
          <v:rect id="_x0000_i1032" style="width:511.2pt;height:2pt" o:hralign="center" o:hrstd="t" o:hrnoshade="t" o:hr="t" fillcolor="black" stroked="f"/>
        </w:pict>
      </w:r>
    </w:p>
    <w:tbl>
      <w:tblPr>
        <w:tblW w:w="5000" w:type="pct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1E0" w:firstRow="1" w:lastRow="1" w:firstColumn="1" w:lastColumn="1" w:noHBand="0" w:noVBand="0"/>
      </w:tblPr>
      <w:tblGrid>
        <w:gridCol w:w="10466"/>
      </w:tblGrid>
      <w:tr w:rsidR="008D723E" w:rsidRPr="009F6488" w:rsidTr="00620E23">
        <w:tc>
          <w:tcPr>
            <w:tcW w:w="5000" w:type="pct"/>
          </w:tcPr>
          <w:p w:rsidR="008D723E" w:rsidRDefault="00F114C2" w:rsidP="00620E23">
            <w:pPr>
              <w:pStyle w:val="NormalWeb"/>
              <w:spacing w:before="0" w:beforeAutospacing="0" w:after="0" w:afterAutospacing="0"/>
              <w:jc w:val="center"/>
              <w:textAlignment w:val="baseline"/>
              <w:rPr>
                <w:rFonts w:ascii="Century Gothic" w:eastAsia="+mn-ea" w:hAnsi="Century Gothic" w:cs="+mn-cs"/>
                <w:bCs/>
                <w:kern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5271135</wp:posOffset>
                  </wp:positionH>
                  <wp:positionV relativeFrom="paragraph">
                    <wp:posOffset>51435</wp:posOffset>
                  </wp:positionV>
                  <wp:extent cx="822960" cy="1097280"/>
                  <wp:effectExtent l="0" t="0" r="0" b="7620"/>
                  <wp:wrapNone/>
                  <wp:docPr id="106" name="Object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1"/>
                          <pic:cNvPicPr>
                            <a:picLocks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6007" r="-471" b="-3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2960" cy="10972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D723E" w:rsidRDefault="008D723E" w:rsidP="00620E23">
            <w:pPr>
              <w:pStyle w:val="NormalWeb"/>
              <w:numPr>
                <w:ilvl w:val="0"/>
                <w:numId w:val="8"/>
              </w:numPr>
              <w:spacing w:before="0" w:beforeAutospacing="0" w:after="0" w:afterAutospacing="0"/>
              <w:textAlignment w:val="baseline"/>
              <w:rPr>
                <w:rFonts w:ascii="Century Gothic" w:eastAsia="+mn-ea" w:hAnsi="Century Gothic" w:cs="+mn-cs"/>
                <w:bCs/>
                <w:kern w:val="24"/>
                <w:sz w:val="28"/>
                <w:szCs w:val="28"/>
              </w:rPr>
            </w:pPr>
            <w:r w:rsidRPr="00634197">
              <w:rPr>
                <w:rFonts w:ascii="Century Gothic" w:eastAsia="+mn-ea" w:hAnsi="Century Gothic" w:cs="+mn-cs"/>
                <w:bCs/>
                <w:kern w:val="24"/>
                <w:sz w:val="28"/>
                <w:szCs w:val="28"/>
              </w:rPr>
              <w:t xml:space="preserve">If a line (segment or ray) is tangent to a circle, </w:t>
            </w:r>
          </w:p>
          <w:p w:rsidR="008D723E" w:rsidRDefault="008D723E" w:rsidP="00620E23">
            <w:pPr>
              <w:pStyle w:val="NormalWeb"/>
              <w:spacing w:before="0" w:beforeAutospacing="0" w:after="0" w:afterAutospacing="0"/>
              <w:ind w:left="720"/>
              <w:textAlignment w:val="baseline"/>
              <w:rPr>
                <w:rFonts w:ascii="Century Gothic" w:eastAsia="+mn-ea" w:hAnsi="Century Gothic" w:cs="+mn-cs"/>
                <w:bCs/>
                <w:kern w:val="24"/>
                <w:sz w:val="28"/>
                <w:szCs w:val="28"/>
              </w:rPr>
            </w:pPr>
            <w:r w:rsidRPr="00463018">
              <w:rPr>
                <w:rFonts w:ascii="Century Gothic" w:eastAsia="+mn-ea" w:hAnsi="Century Gothic" w:cs="+mn-cs"/>
                <w:bCs/>
                <w:kern w:val="24"/>
                <w:sz w:val="28"/>
                <w:szCs w:val="28"/>
              </w:rPr>
              <w:t>then it is perpendicular to the radius drawn to</w:t>
            </w:r>
          </w:p>
          <w:p w:rsidR="008D723E" w:rsidRDefault="008D723E" w:rsidP="00620E23">
            <w:pPr>
              <w:pStyle w:val="NormalWeb"/>
              <w:spacing w:before="0" w:beforeAutospacing="0" w:after="0" w:afterAutospacing="0"/>
              <w:ind w:left="720"/>
              <w:textAlignment w:val="baseline"/>
              <w:rPr>
                <w:rFonts w:ascii="Century Gothic" w:eastAsia="+mn-ea" w:hAnsi="Century Gothic" w:cs="+mn-cs"/>
                <w:bCs/>
                <w:kern w:val="24"/>
                <w:sz w:val="28"/>
                <w:szCs w:val="28"/>
              </w:rPr>
            </w:pPr>
            <w:r w:rsidRPr="00634197">
              <w:rPr>
                <w:rFonts w:ascii="Century Gothic" w:eastAsia="+mn-ea" w:hAnsi="Century Gothic" w:cs="+mn-cs"/>
                <w:bCs/>
                <w:kern w:val="24"/>
                <w:sz w:val="28"/>
                <w:szCs w:val="28"/>
              </w:rPr>
              <w:t>the point of tangency.</w:t>
            </w:r>
          </w:p>
          <w:p w:rsidR="008D723E" w:rsidRDefault="008D723E" w:rsidP="00620E23">
            <w:pPr>
              <w:pStyle w:val="NormalWeb"/>
              <w:spacing w:before="0" w:beforeAutospacing="0" w:after="0" w:afterAutospacing="0"/>
              <w:textAlignment w:val="baseline"/>
              <w:rPr>
                <w:rFonts w:ascii="Century Gothic" w:hAnsi="Century Gothic"/>
                <w:sz w:val="28"/>
                <w:szCs w:val="28"/>
              </w:rPr>
            </w:pPr>
          </w:p>
          <w:p w:rsidR="008D723E" w:rsidRPr="009F6488" w:rsidRDefault="008D723E" w:rsidP="00620E23">
            <w:pPr>
              <w:rPr>
                <w:sz w:val="16"/>
                <w:szCs w:val="16"/>
              </w:rPr>
            </w:pPr>
          </w:p>
        </w:tc>
      </w:tr>
    </w:tbl>
    <w:p w:rsidR="008D723E" w:rsidRPr="008C2F9F" w:rsidRDefault="008D723E" w:rsidP="008D723E">
      <w:pPr>
        <w:rPr>
          <w:color w:val="000000"/>
          <w:sz w:val="16"/>
          <w:szCs w:val="16"/>
        </w:rPr>
      </w:pPr>
    </w:p>
    <w:p w:rsidR="008D723E" w:rsidRPr="008C2F9F" w:rsidRDefault="002C548E" w:rsidP="002C548E">
      <w:pPr>
        <w:rPr>
          <w:color w:val="000000"/>
          <w:sz w:val="16"/>
          <w:szCs w:val="16"/>
        </w:rPr>
        <w:sectPr w:rsidR="008D723E" w:rsidRPr="008C2F9F" w:rsidSect="00290016">
          <w:headerReference w:type="default" r:id="rId20"/>
          <w:type w:val="continuous"/>
          <w:pgSz w:w="12240" w:h="15840" w:code="1"/>
          <w:pgMar w:top="864" w:right="864" w:bottom="576" w:left="864" w:header="576" w:footer="432" w:gutter="0"/>
          <w:cols w:space="720"/>
          <w:docGrid w:linePitch="360"/>
        </w:sectPr>
      </w:pPr>
      <w:r>
        <w:rPr>
          <w:sz w:val="14"/>
          <w:szCs w:val="20"/>
        </w:rPr>
        <w:lastRenderedPageBreak/>
        <w:pict>
          <v:rect id="_x0000_i1064" style="width:511.2pt;height:2pt" o:hralign="center" o:hrstd="t" o:hrnoshade="t" o:hr="t" fillcolor="black" stroked="f"/>
        </w:pict>
      </w:r>
    </w:p>
    <w:p w:rsidR="008D723E" w:rsidRDefault="00306C7C" w:rsidP="002C548E">
      <w:pPr>
        <w:numPr>
          <w:ilvl w:val="0"/>
          <w:numId w:val="9"/>
        </w:numPr>
        <w:spacing w:line="3360" w:lineRule="auto"/>
        <w:rPr>
          <w:color w:val="00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33867</wp:posOffset>
                </wp:positionH>
                <wp:positionV relativeFrom="paragraph">
                  <wp:posOffset>177800</wp:posOffset>
                </wp:positionV>
                <wp:extent cx="1384812" cy="1022773"/>
                <wp:effectExtent l="0" t="0" r="0" b="0"/>
                <wp:wrapNone/>
                <wp:docPr id="81" name="Group 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4812" cy="1022773"/>
                          <a:chOff x="0" y="0"/>
                          <a:chExt cx="1384812" cy="1022773"/>
                        </a:xfrm>
                      </wpg:grpSpPr>
                      <wpg:grpSp>
                        <wpg:cNvPr id="70" name="Group 70"/>
                        <wpg:cNvGrpSpPr/>
                        <wpg:grpSpPr>
                          <a:xfrm>
                            <a:off x="0" y="108373"/>
                            <a:ext cx="1339427" cy="914400"/>
                            <a:chOff x="0" y="0"/>
                            <a:chExt cx="1339427" cy="914400"/>
                          </a:xfrm>
                        </wpg:grpSpPr>
                        <pic:pic xmlns:pic="http://schemas.openxmlformats.org/drawingml/2006/picture">
                          <pic:nvPicPr>
                            <pic:cNvPr id="132" name="Picture 3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914400" cy="914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66" name="Straight Connector 66"/>
                          <wps:cNvCnPr/>
                          <wps:spPr>
                            <a:xfrm flipV="1">
                              <a:off x="447040" y="71120"/>
                              <a:ext cx="0" cy="384386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7" name="Straight Connector 67"/>
                          <wps:cNvCnPr/>
                          <wps:spPr>
                            <a:xfrm rot="16200000" flipV="1">
                              <a:off x="875454" y="-360681"/>
                              <a:ext cx="31432" cy="896514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8" name="Straight Connector 68"/>
                          <wps:cNvCnPr/>
                          <wps:spPr>
                            <a:xfrm flipV="1">
                              <a:off x="447040" y="104986"/>
                              <a:ext cx="891964" cy="352001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9" name="Rectangle 69"/>
                          <wps:cNvSpPr/>
                          <wps:spPr>
                            <a:xfrm>
                              <a:off x="447040" y="74506"/>
                              <a:ext cx="71120" cy="84667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7" name="Text Box 77"/>
                        <wps:cNvSpPr txBox="1"/>
                        <wps:spPr>
                          <a:xfrm>
                            <a:off x="734907" y="0"/>
                            <a:ext cx="383735" cy="2709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306C7C" w:rsidRPr="00306C7C" w:rsidRDefault="00306C7C">
                              <w:pPr>
                                <w:rPr>
                                  <w:sz w:val="18"/>
                                </w:rPr>
                              </w:pPr>
                              <w:r w:rsidRPr="00306C7C">
                                <w:rPr>
                                  <w:sz w:val="18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Text Box 78"/>
                        <wps:cNvSpPr txBox="1"/>
                        <wps:spPr>
                          <a:xfrm>
                            <a:off x="250613" y="264160"/>
                            <a:ext cx="383735" cy="2709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306C7C" w:rsidRPr="00306C7C" w:rsidRDefault="00306C7C" w:rsidP="00306C7C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Text Box 79"/>
                        <wps:cNvSpPr txBox="1"/>
                        <wps:spPr>
                          <a:xfrm>
                            <a:off x="802640" y="396240"/>
                            <a:ext cx="383735" cy="2709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306C7C" w:rsidRPr="00306C7C" w:rsidRDefault="00306C7C" w:rsidP="00306C7C">
                              <w:pPr>
                                <w:rPr>
                                  <w:sz w:val="18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Right Brace 80"/>
                        <wps:cNvSpPr/>
                        <wps:spPr>
                          <a:xfrm rot="4140000">
                            <a:off x="887307" y="-30481"/>
                            <a:ext cx="46458" cy="948552"/>
                          </a:xfrm>
                          <a:prstGeom prst="rightBrac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1" o:spid="_x0000_s1054" style="position:absolute;left:0;text-align:left;margin-left:2.65pt;margin-top:14pt;width:109.05pt;height:80.55pt;z-index:251759616" coordsize="13848,1022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">
                <v:group id="Group 70" o:spid="_x0000_s1055" style="position:absolute;top:1083;width:13394;height:9144" coordsize="1339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<v:shape id="Picture 33" o:spid="_x0000_s1056" type="#_x0000_t75" style="position:absolute;width:9144;height:91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">
                    <v:imagedata r:id="rId11" o:title=""/>
                    <v:path arrowok="t"/>
                  </v:shape>
                  <v:line id="Straight Connector 66" o:spid="_x0000_s1057" style="position:absolute;flip:y;visibility:visible;mso-wrap-style:square" from="4470,711" to="4470,4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" strokecolor="black [3040]" strokeweight="2.25pt"/>
                  <v:line id="Straight Connector 67" o:spid="_x0000_s1058" style="position:absolute;rotation:90;flip:y;visibility:visible;mso-wrap-style:square" from="8755,-3608" to="9069,5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" strokecolor="black [3040]" strokeweight="2.25pt"/>
                  <v:line id="Straight Connector 68" o:spid="_x0000_s1059" style="position:absolute;flip:y;visibility:visible;mso-wrap-style:square" from="4470,1049" to="13390,4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" strokecolor="black [3040]" strokeweight="2.25pt"/>
                  <v:rect id="Rectangle 69" o:spid="_x0000_s1060" style="position:absolute;left:4470;top:745;width:711;height:8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" filled="f" strokecolor="black [3213]" strokeweight="1.5pt"/>
                </v:group>
                <v:shape id="Text Box 77" o:spid="_x0000_s1061" type="#_x0000_t202" style="position:absolute;left:7349;width:3837;height:27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" filled="f" stroked="f" strokeweight=".5pt">
                  <v:textbox>
                    <w:txbxContent>
                      <w:p w:rsidR="00306C7C" w:rsidRPr="00306C7C" w:rsidRDefault="00306C7C">
                        <w:pPr>
                          <w:rPr>
                            <w:sz w:val="18"/>
                          </w:rPr>
                        </w:pPr>
                        <w:r w:rsidRPr="00306C7C">
                          <w:rPr>
                            <w:sz w:val="18"/>
                          </w:rPr>
                          <w:t>12</w:t>
                        </w:r>
                      </w:p>
                    </w:txbxContent>
                  </v:textbox>
                </v:shape>
                <v:shape id="Text Box 78" o:spid="_x0000_s1062" type="#_x0000_t202" style="position:absolute;left:2506;top:2641;width:3837;height:27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vMp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tjwJfwAmfwBAAD//wMAUEsBAi0AFAAGAAgAAAAhANvh9svuAAAAhQEAABMAAAAAAAAAAAAA&#10;AAAAAAAAAFtDb250ZW50X1R5cGVzXS54bWxQSwECLQAUAAYACAAAACEAWvQsW78AAAAVAQAACwAA&#10;AAAAAAAAAAAAAAAfAQAAX3JlbHMvLnJlbHNQSwECLQAUAAYACAAAACEA977zKcMAAADbAAAADwAA&#10;AAAAAAAAAAAAAAAHAgAAZHJzL2Rvd25yZXYueG1sUEsFBgAAAAADAAMAtwAAAPcCAAAAAA==&#10;" filled="f" stroked="f" strokeweight=".5pt">
                  <v:textbox>
                    <w:txbxContent>
                      <w:p w:rsidR="00306C7C" w:rsidRPr="00306C7C" w:rsidRDefault="00306C7C" w:rsidP="00306C7C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9</w:t>
                        </w:r>
                      </w:p>
                    </w:txbxContent>
                  </v:textbox>
                </v:shape>
                <v:shape id="Text Box 79" o:spid="_x0000_s1063" type="#_x0000_t202" style="position:absolute;left:8026;top:3962;width:3837;height:27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<v:textbox>
                    <w:txbxContent>
                      <w:p w:rsidR="00306C7C" w:rsidRPr="00306C7C" w:rsidRDefault="00306C7C" w:rsidP="00306C7C">
                        <w:pPr>
                          <w:rPr>
                            <w:sz w:val="18"/>
                          </w:rPr>
                        </w:pPr>
                        <w:proofErr w:type="gramStart"/>
                        <w:r>
                          <w:rPr>
                            <w:sz w:val="18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Right Brace 80" o:spid="_x0000_s1064" type="#_x0000_t88" style="position:absolute;left:8872;top:-305;width:465;height:9486;rotation: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" adj="88" strokecolor="black [3040]" strokeweight="1pt"/>
              </v:group>
            </w:pict>
          </mc:Fallback>
        </mc:AlternateContent>
      </w:r>
      <w:r w:rsidR="00705EAE" w:rsidRPr="00705EAE">
        <w:rPr>
          <w:position w:val="-8"/>
        </w:rPr>
        <w:object w:dxaOrig="1680" w:dyaOrig="260">
          <v:shape id="_x0000_i1033" type="#_x0000_t75" style="width:84.1pt;height:12.1pt" o:ole="">
            <v:imagedata r:id="rId12" o:title=""/>
          </v:shape>
          <o:OLEObject Type="Embed" ProgID="Equation.DSMT4" ShapeID="_x0000_i1033" DrawAspect="Content" ObjectID="_1582363135" r:id="rId21"/>
        </w:object>
      </w:r>
      <w:r w:rsidR="00705EAE">
        <w:rPr>
          <w:color w:val="000000"/>
        </w:rPr>
        <w:t xml:space="preserve"> </w:t>
      </w:r>
    </w:p>
    <w:p w:rsidR="00705EAE" w:rsidRDefault="00F61874" w:rsidP="002C548E">
      <w:pPr>
        <w:numPr>
          <w:ilvl w:val="0"/>
          <w:numId w:val="9"/>
        </w:numPr>
        <w:spacing w:line="3360" w:lineRule="auto"/>
        <w:rPr>
          <w:color w:val="00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-207553</wp:posOffset>
                </wp:positionH>
                <wp:positionV relativeFrom="paragraph">
                  <wp:posOffset>288033</wp:posOffset>
                </wp:positionV>
                <wp:extent cx="1339427" cy="1089914"/>
                <wp:effectExtent l="0" t="76200" r="0" b="34290"/>
                <wp:wrapNone/>
                <wp:docPr id="94" name="Group 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39427" cy="1089914"/>
                          <a:chOff x="0" y="0"/>
                          <a:chExt cx="1339427" cy="1089914"/>
                        </a:xfrm>
                      </wpg:grpSpPr>
                      <wpg:grpSp>
                        <wpg:cNvPr id="71" name="Group 71"/>
                        <wpg:cNvGrpSpPr/>
                        <wpg:grpSpPr>
                          <a:xfrm rot="8930830">
                            <a:off x="0" y="0"/>
                            <a:ext cx="1339427" cy="914400"/>
                            <a:chOff x="0" y="0"/>
                            <a:chExt cx="1339427" cy="914400"/>
                          </a:xfrm>
                        </wpg:grpSpPr>
                        <pic:pic xmlns:pic="http://schemas.openxmlformats.org/drawingml/2006/picture">
                          <pic:nvPicPr>
                            <pic:cNvPr id="72" name="Picture 3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914400" cy="914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73" name="Straight Connector 73"/>
                          <wps:cNvCnPr/>
                          <wps:spPr>
                            <a:xfrm flipV="1">
                              <a:off x="447040" y="71120"/>
                              <a:ext cx="0" cy="384386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" name="Straight Connector 74"/>
                          <wps:cNvCnPr/>
                          <wps:spPr>
                            <a:xfrm rot="16200000" flipV="1">
                              <a:off x="875454" y="-360681"/>
                              <a:ext cx="31432" cy="896514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" name="Straight Connector 75"/>
                          <wps:cNvCnPr/>
                          <wps:spPr>
                            <a:xfrm flipV="1">
                              <a:off x="447040" y="104986"/>
                              <a:ext cx="891964" cy="352001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" name="Rectangle 76"/>
                          <wps:cNvSpPr/>
                          <wps:spPr>
                            <a:xfrm>
                              <a:off x="447040" y="74506"/>
                              <a:ext cx="71120" cy="84667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0" name="Text Box 90"/>
                        <wps:cNvSpPr txBox="1"/>
                        <wps:spPr>
                          <a:xfrm>
                            <a:off x="882650" y="342900"/>
                            <a:ext cx="383735" cy="2709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306C7C" w:rsidRPr="00306C7C" w:rsidRDefault="00306C7C" w:rsidP="00306C7C">
                              <w:pPr>
                                <w:rPr>
                                  <w:sz w:val="18"/>
                                </w:rPr>
                              </w:pPr>
                              <w:r w:rsidRPr="00306C7C">
                                <w:rPr>
                                  <w:sz w:val="18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1" name="Text Box 91"/>
                        <wps:cNvSpPr txBox="1"/>
                        <wps:spPr>
                          <a:xfrm>
                            <a:off x="203200" y="641350"/>
                            <a:ext cx="383735" cy="2709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306C7C" w:rsidRPr="00306C7C" w:rsidRDefault="00F61874" w:rsidP="00306C7C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Text Box 92"/>
                        <wps:cNvSpPr txBox="1"/>
                        <wps:spPr>
                          <a:xfrm>
                            <a:off x="622300" y="812800"/>
                            <a:ext cx="383735" cy="2709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306C7C" w:rsidRPr="00306C7C" w:rsidRDefault="00306C7C" w:rsidP="00306C7C">
                              <w:pPr>
                                <w:rPr>
                                  <w:sz w:val="18"/>
                                </w:rPr>
                              </w:pPr>
                              <w:proofErr w:type="gramStart"/>
                              <w:r>
                                <w:rPr>
                                  <w:sz w:val="1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Right Brace 93"/>
                        <wps:cNvSpPr/>
                        <wps:spPr>
                          <a:xfrm rot="13080000">
                            <a:off x="368300" y="577850"/>
                            <a:ext cx="82296" cy="512064"/>
                          </a:xfrm>
                          <a:prstGeom prst="rightBrace">
                            <a:avLst>
                              <a:gd name="adj1" fmla="val 0"/>
                              <a:gd name="adj2" fmla="val 50268"/>
                            </a:avLst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94" o:spid="_x0000_s1065" style="position:absolute;left:0;text-align:left;margin-left:-16.35pt;margin-top:22.7pt;width:105.45pt;height:85.8pt;z-index:251767808" coordsize="13394,1089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">
                <v:group id="Group 71" o:spid="_x0000_s1066" style="position:absolute;width:13394;height:9144;rotation:9754848fd" coordsize="1339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">
                  <v:shape id="Picture 33" o:spid="_x0000_s1067" type="#_x0000_t75" style="position:absolute;width:9144;height:91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">
                    <v:imagedata r:id="rId11" o:title=""/>
                    <v:path arrowok="t"/>
                  </v:shape>
                  <v:line id="Straight Connector 73" o:spid="_x0000_s1068" style="position:absolute;flip:y;visibility:visible;mso-wrap-style:square" from="4470,711" to="4470,4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" strokecolor="black [3040]" strokeweight="2.25pt"/>
                  <v:line id="Straight Connector 74" o:spid="_x0000_s1069" style="position:absolute;rotation:90;flip:y;visibility:visible;mso-wrap-style:square" from="8755,-3608" to="9069,5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" strokecolor="black [3040]" strokeweight="2.25pt"/>
                  <v:line id="Straight Connector 75" o:spid="_x0000_s1070" style="position:absolute;flip:y;visibility:visible;mso-wrap-style:square" from="4470,1049" to="13390,4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" strokecolor="black [3040]" strokeweight="2.25pt"/>
                  <v:rect id="Rectangle 76" o:spid="_x0000_s1071" style="position:absolute;left:4470;top:745;width:711;height:8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" filled="f" strokecolor="black [3213]" strokeweight="1.5pt"/>
                </v:group>
                <v:shape id="Text Box 90" o:spid="_x0000_s1072" type="#_x0000_t202" style="position:absolute;left:8826;top:3429;width:3837;height:27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" filled="f" stroked="f" strokeweight=".5pt">
                  <v:textbox>
                    <w:txbxContent>
                      <w:p w:rsidR="00306C7C" w:rsidRPr="00306C7C" w:rsidRDefault="00306C7C" w:rsidP="00306C7C">
                        <w:pPr>
                          <w:rPr>
                            <w:sz w:val="18"/>
                          </w:rPr>
                        </w:pPr>
                        <w:r w:rsidRPr="00306C7C">
                          <w:rPr>
                            <w:sz w:val="18"/>
                          </w:rPr>
                          <w:t>12</w:t>
                        </w:r>
                      </w:p>
                    </w:txbxContent>
                  </v:textbox>
                </v:shape>
                <v:shape id="Text Box 91" o:spid="_x0000_s1073" type="#_x0000_t202" style="position:absolute;left:2032;top:6413;width:3837;height:27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" filled="f" stroked="f" strokeweight=".5pt">
                  <v:textbox>
                    <w:txbxContent>
                      <w:p w:rsidR="00306C7C" w:rsidRPr="00306C7C" w:rsidRDefault="00F61874" w:rsidP="00306C7C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8</w:t>
                        </w:r>
                      </w:p>
                    </w:txbxContent>
                  </v:textbox>
                </v:shape>
                <v:shape id="Text Box 92" o:spid="_x0000_s1074" type="#_x0000_t202" style="position:absolute;left:6223;top:8128;width:3837;height:27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iI5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lAn9fwg+Qm18AAAD//wMAUEsBAi0AFAAGAAgAAAAhANvh9svuAAAAhQEAABMAAAAAAAAA&#10;AAAAAAAAAAAAAFtDb250ZW50X1R5cGVzXS54bWxQSwECLQAUAAYACAAAACEAWvQsW78AAAAVAQAA&#10;CwAAAAAAAAAAAAAAAAAfAQAAX3JlbHMvLnJlbHNQSwECLQAUAAYACAAAACEAJloiOcYAAADbAAAA&#10;DwAAAAAAAAAAAAAAAAAHAgAAZHJzL2Rvd25yZXYueG1sUEsFBgAAAAADAAMAtwAAAPoCAAAAAA==&#10;" filled="f" stroked="f" strokeweight=".5pt">
                  <v:textbox>
                    <w:txbxContent>
                      <w:p w:rsidR="00306C7C" w:rsidRPr="00306C7C" w:rsidRDefault="00306C7C" w:rsidP="00306C7C">
                        <w:pPr>
                          <w:rPr>
                            <w:sz w:val="18"/>
                          </w:rPr>
                        </w:pPr>
                        <w:proofErr w:type="gramStart"/>
                        <w:r>
                          <w:rPr>
                            <w:sz w:val="18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Right Brace 93" o:spid="_x0000_s1075" type="#_x0000_t88" style="position:absolute;left:3683;top:5778;width:822;height:5121;rotation:-1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" adj="0,10858" strokecolor="black [3040]" strokeweight="1pt"/>
              </v:group>
            </w:pict>
          </mc:Fallback>
        </mc:AlternateContent>
      </w:r>
      <w:r w:rsidR="00306C7C" w:rsidRPr="00705EAE">
        <w:rPr>
          <w:position w:val="-8"/>
        </w:rPr>
        <w:object w:dxaOrig="1680" w:dyaOrig="260">
          <v:shape id="_x0000_i1034" type="#_x0000_t75" style="width:84.1pt;height:13.6pt" o:ole="">
            <v:imagedata r:id="rId22" o:title=""/>
          </v:shape>
          <o:OLEObject Type="Embed" ProgID="Equation.DSMT4" ShapeID="_x0000_i1034" DrawAspect="Content" ObjectID="_1582363136" r:id="rId23"/>
        </w:object>
      </w:r>
    </w:p>
    <w:p w:rsidR="00705EAE" w:rsidRDefault="00705EAE" w:rsidP="002C548E">
      <w:pPr>
        <w:spacing w:line="3360" w:lineRule="auto"/>
        <w:rPr>
          <w:sz w:val="16"/>
          <w:szCs w:val="16"/>
        </w:rPr>
        <w:sectPr w:rsidR="00705EAE" w:rsidSect="00290016">
          <w:type w:val="continuous"/>
          <w:pgSz w:w="12240" w:h="15840" w:code="1"/>
          <w:pgMar w:top="864" w:right="864" w:bottom="576" w:left="864" w:header="576" w:footer="432" w:gutter="0"/>
          <w:cols w:num="2" w:sep="1" w:space="720"/>
          <w:docGrid w:linePitch="360"/>
        </w:sectPr>
      </w:pPr>
    </w:p>
    <w:p w:rsidR="008D723E" w:rsidRDefault="00A8540A" w:rsidP="00705EAE">
      <w:pPr>
        <w:rPr>
          <w:color w:val="000000"/>
          <w:position w:val="-8"/>
        </w:rPr>
      </w:pPr>
      <w:r>
        <w:rPr>
          <w:sz w:val="16"/>
          <w:szCs w:val="16"/>
        </w:rPr>
        <w:pict>
          <v:rect id="_x0000_i1036" style="width:511.2pt;height:2pt" o:hralign="center" o:hrstd="t" o:hrnoshade="t" o:hr="t" fillcolor="black" stroked="f"/>
        </w:pict>
      </w:r>
    </w:p>
    <w:p w:rsidR="00705EAE" w:rsidRDefault="00705EAE" w:rsidP="00705EAE">
      <w:pPr>
        <w:numPr>
          <w:ilvl w:val="0"/>
          <w:numId w:val="9"/>
        </w:numPr>
        <w:rPr>
          <w:color w:val="000000"/>
        </w:rPr>
        <w:sectPr w:rsidR="00705EAE" w:rsidSect="00290016">
          <w:type w:val="continuous"/>
          <w:pgSz w:w="12240" w:h="15840" w:code="1"/>
          <w:pgMar w:top="864" w:right="864" w:bottom="576" w:left="864" w:header="576" w:footer="432" w:gutter="0"/>
          <w:cols w:space="720"/>
          <w:docGrid w:linePitch="360"/>
        </w:sectPr>
      </w:pPr>
    </w:p>
    <w:p w:rsidR="008D723E" w:rsidRDefault="00BE1598" w:rsidP="002C548E">
      <w:pPr>
        <w:numPr>
          <w:ilvl w:val="0"/>
          <w:numId w:val="9"/>
        </w:numPr>
        <w:spacing w:line="3360" w:lineRule="auto"/>
        <w:rPr>
          <w:color w:val="000000"/>
        </w:rPr>
      </w:pPr>
      <w:r>
        <w:rPr>
          <w:noProof/>
          <w:color w:val="000000"/>
        </w:rPr>
        <mc:AlternateContent>
          <mc:Choice Requires="wpg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226060</wp:posOffset>
                </wp:positionH>
                <wp:positionV relativeFrom="paragraph">
                  <wp:posOffset>326390</wp:posOffset>
                </wp:positionV>
                <wp:extent cx="1708038" cy="1090816"/>
                <wp:effectExtent l="0" t="0" r="0" b="33655"/>
                <wp:wrapNone/>
                <wp:docPr id="117" name="Group 1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8038" cy="1090816"/>
                          <a:chOff x="0" y="0"/>
                          <a:chExt cx="1708038" cy="1090816"/>
                        </a:xfrm>
                      </wpg:grpSpPr>
                      <wpg:grpSp>
                        <wpg:cNvPr id="99" name="Group 99"/>
                        <wpg:cNvGrpSpPr/>
                        <wpg:grpSpPr>
                          <a:xfrm>
                            <a:off x="0" y="0"/>
                            <a:ext cx="1422690" cy="932613"/>
                            <a:chOff x="0" y="0"/>
                            <a:chExt cx="1422690" cy="932613"/>
                          </a:xfrm>
                        </wpg:grpSpPr>
                        <wpg:grpSp>
                          <wpg:cNvPr id="83" name="Group 83"/>
                          <wpg:cNvGrpSpPr/>
                          <wpg:grpSpPr>
                            <a:xfrm rot="20232034" flipV="1">
                              <a:off x="0" y="0"/>
                              <a:ext cx="1339427" cy="914400"/>
                              <a:chOff x="0" y="0"/>
                              <a:chExt cx="1339427" cy="914400"/>
                            </a:xfrm>
                          </wpg:grpSpPr>
                          <pic:pic xmlns:pic="http://schemas.openxmlformats.org/drawingml/2006/picture">
                            <pic:nvPicPr>
                              <pic:cNvPr id="84" name="Picture 33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85" name="Straight Connector 85"/>
                            <wps:cNvCnPr/>
                            <wps:spPr>
                              <a:xfrm flipV="1">
                                <a:off x="447040" y="71120"/>
                                <a:ext cx="0" cy="384386"/>
                              </a:xfrm>
                              <a:prstGeom prst="line">
                                <a:avLst/>
                              </a:prstGeom>
                              <a:ln w="285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6" name="Straight Connector 86"/>
                            <wps:cNvCnPr/>
                            <wps:spPr>
                              <a:xfrm rot="16200000" flipV="1">
                                <a:off x="875454" y="-360681"/>
                                <a:ext cx="31432" cy="896514"/>
                              </a:xfrm>
                              <a:prstGeom prst="line">
                                <a:avLst/>
                              </a:prstGeom>
                              <a:ln w="285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8" name="Straight Connector 88"/>
                            <wps:cNvCnPr/>
                            <wps:spPr>
                              <a:xfrm flipV="1">
                                <a:off x="447040" y="104986"/>
                                <a:ext cx="891964" cy="352001"/>
                              </a:xfrm>
                              <a:prstGeom prst="line">
                                <a:avLst/>
                              </a:prstGeom>
                              <a:ln w="2857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95" name="Text Box 95"/>
                          <wps:cNvSpPr txBox="1"/>
                          <wps:spPr>
                            <a:xfrm rot="20138747">
                              <a:off x="893865" y="654468"/>
                              <a:ext cx="368263" cy="2781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F61874" w:rsidRPr="00BE1598" w:rsidRDefault="00F61874">
                                <w:pPr>
                                  <w:rPr>
                                    <w:sz w:val="22"/>
                                  </w:rPr>
                                </w:pPr>
                                <w:r w:rsidRPr="00BE1598">
                                  <w:rPr>
                                    <w:sz w:val="22"/>
                                  </w:rPr>
                                  <w:t>2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6" name="Text Box 96"/>
                          <wps:cNvSpPr txBox="1"/>
                          <wps:spPr>
                            <a:xfrm rot="20297282">
                              <a:off x="254000" y="622300"/>
                              <a:ext cx="368263" cy="2781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F61874" w:rsidRPr="00BE1598" w:rsidRDefault="00F61874" w:rsidP="00F61874">
                                <w:pPr>
                                  <w:rPr>
                                    <w:sz w:val="22"/>
                                  </w:rPr>
                                </w:pPr>
                                <w:r w:rsidRPr="00BE1598">
                                  <w:rPr>
                                    <w:sz w:val="22"/>
                                  </w:rPr>
                                  <w:t>16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7" name="Text Box 97"/>
                          <wps:cNvSpPr txBox="1"/>
                          <wps:spPr>
                            <a:xfrm>
                              <a:off x="764638" y="221415"/>
                              <a:ext cx="368263" cy="2781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F61874" w:rsidRPr="00BE1598" w:rsidRDefault="00F61874" w:rsidP="00F61874">
                                <w:pPr>
                                  <w:rPr>
                                    <w:sz w:val="22"/>
                                  </w:rPr>
                                </w:pPr>
                                <w:r w:rsidRPr="00BE1598">
                                  <w:rPr>
                                    <w:sz w:val="22"/>
                                  </w:rPr>
                                  <w:t>3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8" name="Right Brace 98"/>
                          <wps:cNvSpPr/>
                          <wps:spPr>
                            <a:xfrm rot="16200000">
                              <a:off x="920750" y="-19050"/>
                              <a:ext cx="52387" cy="951493"/>
                            </a:xfrm>
                            <a:prstGeom prst="rightBrace">
                              <a:avLst/>
                            </a:prstGeom>
                            <a:ln w="127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13" name="Text Box 113"/>
                        <wps:cNvSpPr txBox="1"/>
                        <wps:spPr>
                          <a:xfrm rot="20138747">
                            <a:off x="1339850" y="400050"/>
                            <a:ext cx="368188" cy="27801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BE1598" w:rsidRPr="00BE1598" w:rsidRDefault="00BE1598" w:rsidP="00BE1598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" name="Text Box 114"/>
                        <wps:cNvSpPr txBox="1"/>
                        <wps:spPr>
                          <a:xfrm rot="20138747">
                            <a:off x="501650" y="812800"/>
                            <a:ext cx="368188" cy="27801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BE1598" w:rsidRPr="00BE1598" w:rsidRDefault="00BE1598" w:rsidP="00BE1598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6" name="Text Box 116"/>
                        <wps:cNvSpPr txBox="1"/>
                        <wps:spPr>
                          <a:xfrm rot="20138747">
                            <a:off x="254000" y="361950"/>
                            <a:ext cx="368188" cy="27801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BE1598" w:rsidRPr="00BE1598" w:rsidRDefault="00BE1598" w:rsidP="00BE1598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7" o:spid="_x0000_s1076" style="position:absolute;left:0;text-align:left;margin-left:17.8pt;margin-top:25.7pt;width:134.5pt;height:85.9pt;z-index:251784192" coordsize="17080,1090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">
                <v:group id="Group 99" o:spid="_x0000_s1077" style="position:absolute;width:14226;height:9326" coordsize="14226,9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<v:group id="Group 83" o:spid="_x0000_s1078" style="position:absolute;width:13394;height:9144;rotation:1494184fd;flip:y" coordsize="1339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">
                    <v:shape id="Picture 33" o:spid="_x0000_s1079" type="#_x0000_t75" style="position:absolute;width:9144;height:91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">
                      <v:imagedata r:id="rId11" o:title=""/>
                      <v:path arrowok="t"/>
                    </v:shape>
                    <v:line id="Straight Connector 85" o:spid="_x0000_s1080" style="position:absolute;flip:y;visibility:visible;mso-wrap-style:square" from="4470,711" to="4470,4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" strokecolor="black [3040]" strokeweight="2.25pt"/>
                    <v:line id="Straight Connector 86" o:spid="_x0000_s1081" style="position:absolute;rotation:90;flip:y;visibility:visible;mso-wrap-style:square" from="8755,-3608" to="9069,5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" strokecolor="black [3040]" strokeweight="2.25pt"/>
                    <v:line id="Straight Connector 88" o:spid="_x0000_s1082" style="position:absolute;flip:y;visibility:visible;mso-wrap-style:square" from="4470,1049" to="13390,4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" strokecolor="black [3040]" strokeweight="2.25pt"/>
                  </v:group>
                  <v:shape id="Text Box 95" o:spid="_x0000_s1083" type="#_x0000_t202" style="position:absolute;left:8938;top:6544;width:3683;height:2782;rotation:-159607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" filled="f" stroked="f" strokeweight=".5pt">
                    <v:textbox>
                      <w:txbxContent>
                        <w:p w:rsidR="00F61874" w:rsidRPr="00BE1598" w:rsidRDefault="00F61874">
                          <w:pPr>
                            <w:rPr>
                              <w:sz w:val="22"/>
                            </w:rPr>
                          </w:pPr>
                          <w:r w:rsidRPr="00BE1598">
                            <w:rPr>
                              <w:sz w:val="22"/>
                            </w:rPr>
                            <w:t>24</w:t>
                          </w:r>
                        </w:p>
                      </w:txbxContent>
                    </v:textbox>
                  </v:shape>
                  <v:shape id="Text Box 96" o:spid="_x0000_s1084" type="#_x0000_t202" style="position:absolute;left:2540;top:6223;width:3682;height:2781;rotation:-142291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" filled="f" stroked="f" strokeweight=".5pt">
                    <v:textbox>
                      <w:txbxContent>
                        <w:p w:rsidR="00F61874" w:rsidRPr="00BE1598" w:rsidRDefault="00F61874" w:rsidP="00F61874">
                          <w:pPr>
                            <w:rPr>
                              <w:sz w:val="22"/>
                            </w:rPr>
                          </w:pPr>
                          <w:r w:rsidRPr="00BE1598">
                            <w:rPr>
                              <w:sz w:val="22"/>
                            </w:rPr>
                            <w:t>16</w:t>
                          </w:r>
                        </w:p>
                      </w:txbxContent>
                    </v:textbox>
                  </v:shape>
                  <v:shape id="Text Box 97" o:spid="_x0000_s1085" type="#_x0000_t202" style="position:absolute;left:7646;top:2214;width:3683;height:2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LYGh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pe5nD/En6AXN0AAAD//wMAUEsBAi0AFAAGAAgAAAAhANvh9svuAAAAhQEAABMAAAAAAAAA&#10;AAAAAAAAAAAAAFtDb250ZW50X1R5cGVzXS54bWxQSwECLQAUAAYACAAAACEAWvQsW78AAAAVAQAA&#10;CwAAAAAAAAAAAAAAAAAfAQAAX3JlbHMvLnJlbHNQSwECLQAUAAYACAAAACEANi2BocYAAADbAAAA&#10;DwAAAAAAAAAAAAAAAAAHAgAAZHJzL2Rvd25yZXYueG1sUEsFBgAAAAADAAMAtwAAAPoCAAAAAA==&#10;" filled="f" stroked="f" strokeweight=".5pt">
                    <v:textbox>
                      <w:txbxContent>
                        <w:p w:rsidR="00F61874" w:rsidRPr="00BE1598" w:rsidRDefault="00F61874" w:rsidP="00F61874">
                          <w:pPr>
                            <w:rPr>
                              <w:sz w:val="22"/>
                            </w:rPr>
                          </w:pPr>
                          <w:r w:rsidRPr="00BE1598">
                            <w:rPr>
                              <w:sz w:val="22"/>
                            </w:rPr>
                            <w:t>32</w:t>
                          </w:r>
                        </w:p>
                      </w:txbxContent>
                    </v:textbox>
                  </v:shape>
                  <v:shape id="Right Brace 98" o:spid="_x0000_s1086" type="#_x0000_t88" style="position:absolute;left:9207;top:-191;width:523;height:9515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" adj="99" strokecolor="black [3040]" strokeweight="1pt"/>
                </v:group>
                <v:shape id="Text Box 113" o:spid="_x0000_s1087" type="#_x0000_t202" style="position:absolute;left:13398;top:4000;width:3682;height:2780;rotation:-159607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" filled="f" stroked="f" strokeweight=".5pt">
                  <v:textbox>
                    <w:txbxContent>
                      <w:p w:rsidR="00BE1598" w:rsidRPr="00BE1598" w:rsidRDefault="00BE1598" w:rsidP="00BE1598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C</w:t>
                        </w:r>
                      </w:p>
                    </w:txbxContent>
                  </v:textbox>
                </v:shape>
                <v:shape id="Text Box 114" o:spid="_x0000_s1088" type="#_x0000_t202" style="position:absolute;left:5016;top:8128;width:3682;height:2780;rotation:-159607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" filled="f" stroked="f" strokeweight=".5pt">
                  <v:textbox>
                    <w:txbxContent>
                      <w:p w:rsidR="00BE1598" w:rsidRPr="00BE1598" w:rsidRDefault="00BE1598" w:rsidP="00BE1598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B</w:t>
                        </w:r>
                      </w:p>
                    </w:txbxContent>
                  </v:textbox>
                </v:shape>
                <v:shape id="Text Box 116" o:spid="_x0000_s1089" type="#_x0000_t202" style="position:absolute;left:2540;top:3619;width:3681;height:2780;rotation:-159607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" filled="f" stroked="f" strokeweight=".5pt">
                  <v:textbox>
                    <w:txbxContent>
                      <w:p w:rsidR="00BE1598" w:rsidRPr="00BE1598" w:rsidRDefault="00BE1598" w:rsidP="00BE1598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05EAE">
        <w:rPr>
          <w:color w:val="000000"/>
        </w:rPr>
        <w:t xml:space="preserve">Is </w:t>
      </w:r>
      <w:r w:rsidR="00705EAE">
        <w:t>CB tangent to the circle?</w:t>
      </w:r>
      <w:r w:rsidR="00705EAE">
        <w:rPr>
          <w:color w:val="000000"/>
        </w:rPr>
        <w:t xml:space="preserve"> </w:t>
      </w:r>
    </w:p>
    <w:p w:rsidR="00705EAE" w:rsidRDefault="00BE1598" w:rsidP="002C548E">
      <w:pPr>
        <w:numPr>
          <w:ilvl w:val="0"/>
          <w:numId w:val="9"/>
        </w:numPr>
        <w:spacing w:line="3360" w:lineRule="auto"/>
        <w:rPr>
          <w:color w:val="00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77024" behindDoc="0" locked="0" layoutInCell="1" allowOverlap="1" wp14:anchorId="20483439" wp14:editId="0D083691">
                <wp:simplePos x="0" y="0"/>
                <wp:positionH relativeFrom="column">
                  <wp:posOffset>-146050</wp:posOffset>
                </wp:positionH>
                <wp:positionV relativeFrom="paragraph">
                  <wp:posOffset>250190</wp:posOffset>
                </wp:positionV>
                <wp:extent cx="1373710" cy="1022773"/>
                <wp:effectExtent l="0" t="0" r="0" b="0"/>
                <wp:wrapNone/>
                <wp:docPr id="100" name="Group 1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73710" cy="1022773"/>
                          <a:chOff x="0" y="0"/>
                          <a:chExt cx="1373710" cy="1022773"/>
                        </a:xfrm>
                      </wpg:grpSpPr>
                      <wpg:grpSp>
                        <wpg:cNvPr id="101" name="Group 101"/>
                        <wpg:cNvGrpSpPr/>
                        <wpg:grpSpPr>
                          <a:xfrm>
                            <a:off x="0" y="108373"/>
                            <a:ext cx="1339427" cy="914400"/>
                            <a:chOff x="0" y="0"/>
                            <a:chExt cx="1339427" cy="914400"/>
                          </a:xfrm>
                        </wpg:grpSpPr>
                        <pic:pic xmlns:pic="http://schemas.openxmlformats.org/drawingml/2006/picture">
                          <pic:nvPicPr>
                            <pic:cNvPr id="102" name="Picture 3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914400" cy="914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03" name="Straight Connector 103"/>
                          <wps:cNvCnPr/>
                          <wps:spPr>
                            <a:xfrm flipV="1">
                              <a:off x="447040" y="71120"/>
                              <a:ext cx="0" cy="384386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4" name="Straight Connector 104"/>
                          <wps:cNvCnPr/>
                          <wps:spPr>
                            <a:xfrm rot="16200000" flipV="1">
                              <a:off x="875454" y="-360681"/>
                              <a:ext cx="31432" cy="896514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5" name="Straight Connector 105"/>
                          <wps:cNvCnPr/>
                          <wps:spPr>
                            <a:xfrm flipV="1">
                              <a:off x="447040" y="104986"/>
                              <a:ext cx="891964" cy="352001"/>
                            </a:xfrm>
                            <a:prstGeom prst="line">
                              <a:avLst/>
                            </a:prstGeom>
                            <a:ln w="2857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7" name="Rectangle 107"/>
                          <wps:cNvSpPr/>
                          <wps:spPr>
                            <a:xfrm>
                              <a:off x="447040" y="74506"/>
                              <a:ext cx="71120" cy="84667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8" name="Text Box 108"/>
                        <wps:cNvSpPr txBox="1"/>
                        <wps:spPr>
                          <a:xfrm>
                            <a:off x="734907" y="0"/>
                            <a:ext cx="383735" cy="2709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BE1598" w:rsidRPr="00306C7C" w:rsidRDefault="00BE1598" w:rsidP="00BE159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2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0" name="Text Box 110"/>
                        <wps:cNvSpPr txBox="1"/>
                        <wps:spPr>
                          <a:xfrm>
                            <a:off x="955618" y="371048"/>
                            <a:ext cx="383735" cy="2709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BE1598" w:rsidRPr="00306C7C" w:rsidRDefault="00BE1598" w:rsidP="00BE1598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" name="Right Brace 111"/>
                        <wps:cNvSpPr/>
                        <wps:spPr>
                          <a:xfrm rot="4140000">
                            <a:off x="1067251" y="103345"/>
                            <a:ext cx="60867" cy="552050"/>
                          </a:xfrm>
                          <a:prstGeom prst="rightBrac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0483439" id="Group 100" o:spid="_x0000_s1090" style="position:absolute;left:0;text-align:left;margin-left:-11.5pt;margin-top:19.7pt;width:108.15pt;height:80.55pt;z-index:251777024;mso-width-relative:margin" coordsize="13737,1022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">
                <v:group id="Group 101" o:spid="_x0000_s1091" style="position:absolute;top:1083;width:13394;height:9144" coordsize="1339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D/HwwAAANw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nMDvM+ECuf0BAAD//wMAUEsBAi0AFAAGAAgAAAAhANvh9svuAAAAhQEAABMAAAAAAAAAAAAA&#10;AAAAAAAAAFtDb250ZW50X1R5cGVzXS54bWxQSwECLQAUAAYACAAAACEAWvQsW78AAAAVAQAACwAA&#10;AAAAAAAAAAAAAAAfAQAAX3JlbHMvLnJlbHNQSwECLQAUAAYACAAAACEAJIg/x8MAAADcAAAADwAA&#10;AAAAAAAAAAAAAAAHAgAAZHJzL2Rvd25yZXYueG1sUEsFBgAAAAADAAMAtwAAAPcCAAAAAA==&#10;">
                  <v:shape id="Picture 33" o:spid="_x0000_s1092" type="#_x0000_t75" style="position:absolute;width:9144;height:91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">
                    <v:imagedata r:id="rId11" o:title=""/>
                    <v:path arrowok="t"/>
                  </v:shape>
                  <v:line id="Straight Connector 103" o:spid="_x0000_s1093" style="position:absolute;flip:y;visibility:visible;mso-wrap-style:square" from="4470,711" to="4470,4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" strokecolor="black [3040]" strokeweight="2.25pt"/>
                  <v:line id="Straight Connector 104" o:spid="_x0000_s1094" style="position:absolute;rotation:90;flip:y;visibility:visible;mso-wrap-style:square" from="8755,-3608" to="9069,5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" strokecolor="black [3040]" strokeweight="2.25pt"/>
                  <v:line id="Straight Connector 105" o:spid="_x0000_s1095" style="position:absolute;flip:y;visibility:visible;mso-wrap-style:square" from="4470,1049" to="13390,4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" strokecolor="black [3040]" strokeweight="2.25pt"/>
                  <v:rect id="Rectangle 107" o:spid="_x0000_s1096" style="position:absolute;left:4470;top:745;width:711;height:8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" filled="f" strokecolor="black [3213]" strokeweight="1.5pt"/>
                </v:group>
                <v:shape id="Text Box 108" o:spid="_x0000_s1097" type="#_x0000_t202" style="position:absolute;left:7349;width:3837;height:27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gYF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aeUYm0Nk/AAAA//8DAFBLAQItABQABgAIAAAAIQDb4fbL7gAAAIUBAAATAAAAAAAA&#10;AAAAAAAAAAAAAABbQ29udGVudF9UeXBlc10ueG1sUEsBAi0AFAAGAAgAAAAhAFr0LFu/AAAAFQEA&#10;AAsAAAAAAAAAAAAAAAAAHwEAAF9yZWxzLy5yZWxzUEsBAi0AFAAGAAgAAAAhAJfiBgXHAAAA3AAA&#10;AA8AAAAAAAAAAAAAAAAABwIAAGRycy9kb3ducmV2LnhtbFBLBQYAAAAAAwADALcAAAD7AgAAAAA=&#10;" filled="f" stroked="f" strokeweight=".5pt">
                  <v:textbox>
                    <w:txbxContent>
                      <w:p w:rsidR="00BE1598" w:rsidRPr="00306C7C" w:rsidRDefault="00BE1598" w:rsidP="00BE159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24</w:t>
                        </w:r>
                      </w:p>
                    </w:txbxContent>
                  </v:textbox>
                </v:shape>
                <v:shape id="Text Box 110" o:spid="_x0000_s1098" type="#_x0000_t202" style="position:absolute;left:9556;top:3710;width:3837;height:27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" filled="f" stroked="f" strokeweight=".5pt">
                  <v:textbox>
                    <w:txbxContent>
                      <w:p w:rsidR="00BE1598" w:rsidRPr="00306C7C" w:rsidRDefault="00BE1598" w:rsidP="00BE1598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16</w:t>
                        </w:r>
                      </w:p>
                    </w:txbxContent>
                  </v:textbox>
                </v:shape>
                <v:shape id="Right Brace 111" o:spid="_x0000_s1099" type="#_x0000_t88" style="position:absolute;left:10672;top:1033;width:609;height:5521;rotation: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" adj="198" strokecolor="black [3040]" strokeweight="1pt"/>
              </v:group>
            </w:pict>
          </mc:Fallback>
        </mc:AlternateContent>
      </w:r>
      <w:r w:rsidR="00705EAE" w:rsidRPr="00705EAE">
        <w:rPr>
          <w:position w:val="-8"/>
        </w:rPr>
        <w:object w:dxaOrig="1640" w:dyaOrig="260">
          <v:shape id="_x0000_i1037" type="#_x0000_t75" style="width:82.3pt;height:12.1pt" o:ole="">
            <v:imagedata r:id="rId24" o:title=""/>
          </v:shape>
          <o:OLEObject Type="Embed" ProgID="Equation.DSMT4" ShapeID="_x0000_i1037" DrawAspect="Content" ObjectID="_1582363137" r:id="rId25"/>
        </w:object>
      </w:r>
    </w:p>
    <w:p w:rsidR="00705EAE" w:rsidRDefault="00705EAE" w:rsidP="002C548E">
      <w:pPr>
        <w:spacing w:line="3360" w:lineRule="auto"/>
        <w:rPr>
          <w:sz w:val="16"/>
          <w:szCs w:val="16"/>
        </w:rPr>
        <w:sectPr w:rsidR="00705EAE" w:rsidSect="00290016">
          <w:type w:val="continuous"/>
          <w:pgSz w:w="12240" w:h="15840" w:code="1"/>
          <w:pgMar w:top="864" w:right="864" w:bottom="576" w:left="864" w:header="576" w:footer="432" w:gutter="0"/>
          <w:cols w:num="2" w:sep="1" w:space="720"/>
          <w:docGrid w:linePitch="360"/>
        </w:sectPr>
      </w:pPr>
    </w:p>
    <w:p w:rsidR="008D723E" w:rsidRDefault="00A8540A" w:rsidP="008D723E">
      <w:pPr>
        <w:rPr>
          <w:color w:val="000000"/>
          <w:position w:val="-8"/>
        </w:rPr>
      </w:pPr>
      <w:r>
        <w:rPr>
          <w:sz w:val="16"/>
          <w:szCs w:val="16"/>
        </w:rPr>
        <w:pict>
          <v:rect id="_x0000_i1038" style="width:511.2pt;height:2pt" o:hralign="center" o:hrstd="t" o:hrnoshade="t" o:hr="t" fillcolor="black" stroked="f"/>
        </w:pict>
      </w:r>
    </w:p>
    <w:p w:rsidR="00705EAE" w:rsidRDefault="00F114C2" w:rsidP="00F114C2">
      <w:pPr>
        <w:numPr>
          <w:ilvl w:val="0"/>
          <w:numId w:val="9"/>
        </w:numPr>
        <w:spacing w:line="276" w:lineRule="auto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3648D58B" wp14:editId="2334F88F">
            <wp:simplePos x="0" y="0"/>
            <wp:positionH relativeFrom="column">
              <wp:posOffset>4831917</wp:posOffset>
            </wp:positionH>
            <wp:positionV relativeFrom="paragraph">
              <wp:posOffset>10160</wp:posOffset>
            </wp:positionV>
            <wp:extent cx="1690803" cy="1552778"/>
            <wp:effectExtent l="0" t="0" r="5080" b="0"/>
            <wp:wrapNone/>
            <wp:docPr id="13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2743" cy="155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5EAE" w:rsidRPr="00705EAE">
        <w:rPr>
          <w:color w:val="000000"/>
        </w:rPr>
        <w:t>A green on a golf course is in the shape of a circle.  Your golf</w:t>
      </w:r>
    </w:p>
    <w:p w:rsidR="00705EAE" w:rsidRDefault="00705EAE" w:rsidP="00F114C2">
      <w:pPr>
        <w:spacing w:line="276" w:lineRule="auto"/>
        <w:ind w:left="720"/>
        <w:rPr>
          <w:color w:val="000000"/>
        </w:rPr>
      </w:pPr>
      <w:r w:rsidRPr="00705EAE">
        <w:rPr>
          <w:color w:val="000000"/>
        </w:rPr>
        <w:t xml:space="preserve">ball is 8 feet from the edge of the green and 32 feet from a </w:t>
      </w:r>
    </w:p>
    <w:p w:rsidR="00705EAE" w:rsidRDefault="00705EAE" w:rsidP="00F114C2">
      <w:pPr>
        <w:spacing w:line="276" w:lineRule="auto"/>
        <w:ind w:left="720"/>
        <w:rPr>
          <w:noProof/>
        </w:rPr>
      </w:pPr>
      <w:r w:rsidRPr="00705EAE">
        <w:rPr>
          <w:color w:val="000000"/>
        </w:rPr>
        <w:t>point of tangency on the green.</w:t>
      </w:r>
      <w:r w:rsidRPr="00705EAE">
        <w:rPr>
          <w:noProof/>
        </w:rPr>
        <w:t xml:space="preserve"> </w:t>
      </w:r>
    </w:p>
    <w:p w:rsidR="00705EAE" w:rsidRDefault="00705EAE" w:rsidP="00705EAE">
      <w:pPr>
        <w:ind w:left="720"/>
        <w:rPr>
          <w:color w:val="000000"/>
        </w:rPr>
      </w:pPr>
    </w:p>
    <w:p w:rsidR="00705EAE" w:rsidRDefault="00705EAE" w:rsidP="00705EAE">
      <w:pPr>
        <w:numPr>
          <w:ilvl w:val="1"/>
          <w:numId w:val="9"/>
        </w:numPr>
        <w:rPr>
          <w:color w:val="000000"/>
        </w:rPr>
      </w:pPr>
      <w:r w:rsidRPr="00705EAE">
        <w:rPr>
          <w:position w:val="-8"/>
        </w:rPr>
        <w:object w:dxaOrig="1640" w:dyaOrig="260">
          <v:shape id="_x0000_i1039" type="#_x0000_t75" style="width:82.3pt;height:12.1pt" o:ole="">
            <v:imagedata r:id="rId24" o:title=""/>
          </v:shape>
          <o:OLEObject Type="Embed" ProgID="Equation.DSMT4" ShapeID="_x0000_i1039" DrawAspect="Content" ObjectID="_1582363138" r:id="rId27"/>
        </w:object>
      </w:r>
      <w:r>
        <w:rPr>
          <w:color w:val="000000"/>
        </w:rPr>
        <w:t xml:space="preserve"> </w:t>
      </w:r>
    </w:p>
    <w:p w:rsidR="00705EAE" w:rsidRDefault="00705EAE" w:rsidP="00705EAE">
      <w:pPr>
        <w:ind w:left="1440"/>
        <w:rPr>
          <w:color w:val="000000"/>
        </w:rPr>
      </w:pPr>
    </w:p>
    <w:p w:rsidR="00705EAE" w:rsidRDefault="00705EAE" w:rsidP="00705EAE">
      <w:pPr>
        <w:ind w:left="1440"/>
        <w:rPr>
          <w:color w:val="000000"/>
        </w:rPr>
      </w:pPr>
    </w:p>
    <w:p w:rsidR="002C548E" w:rsidRDefault="002C548E" w:rsidP="00705EAE">
      <w:pPr>
        <w:ind w:left="1440"/>
        <w:rPr>
          <w:color w:val="000000"/>
        </w:rPr>
      </w:pPr>
    </w:p>
    <w:p w:rsidR="002C548E" w:rsidRDefault="002C548E" w:rsidP="00705EAE">
      <w:pPr>
        <w:ind w:left="1440"/>
        <w:rPr>
          <w:color w:val="000000"/>
        </w:rPr>
      </w:pPr>
    </w:p>
    <w:p w:rsidR="002C548E" w:rsidRDefault="002C548E" w:rsidP="00705EAE">
      <w:pPr>
        <w:ind w:left="1440"/>
        <w:rPr>
          <w:color w:val="000000"/>
        </w:rPr>
      </w:pPr>
    </w:p>
    <w:p w:rsidR="002C548E" w:rsidRDefault="002C548E" w:rsidP="00705EAE">
      <w:pPr>
        <w:ind w:left="1440"/>
        <w:rPr>
          <w:color w:val="000000"/>
        </w:rPr>
      </w:pPr>
    </w:p>
    <w:p w:rsidR="00705EAE" w:rsidRDefault="00705EAE" w:rsidP="00705EAE">
      <w:pPr>
        <w:ind w:left="1440"/>
        <w:rPr>
          <w:color w:val="000000"/>
        </w:rPr>
      </w:pPr>
    </w:p>
    <w:p w:rsidR="00F01A33" w:rsidRDefault="00F01A33" w:rsidP="00705EAE">
      <w:pPr>
        <w:ind w:left="1440"/>
        <w:rPr>
          <w:color w:val="000000"/>
        </w:rPr>
      </w:pPr>
    </w:p>
    <w:p w:rsidR="00705EAE" w:rsidRDefault="00705EAE" w:rsidP="00705EAE">
      <w:pPr>
        <w:ind w:left="1440"/>
        <w:rPr>
          <w:color w:val="000000"/>
        </w:rPr>
      </w:pPr>
    </w:p>
    <w:p w:rsidR="00705EAE" w:rsidRDefault="00705EAE" w:rsidP="00705EAE">
      <w:pPr>
        <w:numPr>
          <w:ilvl w:val="1"/>
          <w:numId w:val="9"/>
        </w:numPr>
        <w:rPr>
          <w:color w:val="000000"/>
        </w:rPr>
      </w:pPr>
      <w:r>
        <w:rPr>
          <w:color w:val="000000"/>
        </w:rPr>
        <w:t>How far is your ball from the cup at the center?</w:t>
      </w:r>
      <w:r w:rsidR="00F114C2">
        <w:rPr>
          <w:color w:val="000000"/>
        </w:rPr>
        <w:t xml:space="preserve"> __________</w:t>
      </w:r>
    </w:p>
    <w:p w:rsidR="00705EAE" w:rsidRPr="00705EAE" w:rsidRDefault="00705EAE" w:rsidP="00705EAE">
      <w:pPr>
        <w:rPr>
          <w:color w:val="000000"/>
        </w:rPr>
        <w:sectPr w:rsidR="00705EAE" w:rsidRPr="00705EAE" w:rsidSect="00290016">
          <w:type w:val="continuous"/>
          <w:pgSz w:w="12240" w:h="15840" w:code="1"/>
          <w:pgMar w:top="864" w:right="864" w:bottom="576" w:left="864" w:header="576" w:footer="432" w:gutter="0"/>
          <w:cols w:space="720"/>
          <w:docGrid w:linePitch="360"/>
        </w:sectPr>
      </w:pPr>
    </w:p>
    <w:p w:rsidR="00705EAE" w:rsidRDefault="00705EAE" w:rsidP="008D723E">
      <w:pPr>
        <w:rPr>
          <w:sz w:val="16"/>
          <w:szCs w:val="16"/>
        </w:rPr>
      </w:pPr>
    </w:p>
    <w:p w:rsidR="002C548E" w:rsidRDefault="002C548E" w:rsidP="008D723E">
      <w:pPr>
        <w:rPr>
          <w:sz w:val="16"/>
          <w:szCs w:val="16"/>
        </w:rPr>
      </w:pPr>
    </w:p>
    <w:p w:rsidR="00705EAE" w:rsidRDefault="00705EAE" w:rsidP="008D723E">
      <w:pPr>
        <w:rPr>
          <w:sz w:val="16"/>
          <w:szCs w:val="16"/>
        </w:rPr>
      </w:pPr>
    </w:p>
    <w:p w:rsidR="008D723E" w:rsidRDefault="00A8540A" w:rsidP="008D723E">
      <w:pPr>
        <w:rPr>
          <w:color w:val="000000"/>
        </w:rPr>
        <w:sectPr w:rsidR="008D723E" w:rsidSect="00290016">
          <w:type w:val="continuous"/>
          <w:pgSz w:w="12240" w:h="15840" w:code="1"/>
          <w:pgMar w:top="864" w:right="864" w:bottom="576" w:left="864" w:header="576" w:footer="432" w:gutter="0"/>
          <w:cols w:space="720"/>
          <w:docGrid w:linePitch="360"/>
        </w:sectPr>
      </w:pPr>
      <w:r>
        <w:rPr>
          <w:sz w:val="16"/>
          <w:szCs w:val="16"/>
        </w:rPr>
        <w:pict>
          <v:rect id="_x0000_i1040" style="width:511.2pt;height:4pt" o:hralign="center" o:hrstd="t" o:hrnoshade="t" o:hr="t" fillcolor="black" stroked="f"/>
        </w:pict>
      </w:r>
    </w:p>
    <w:p w:rsidR="008D723E" w:rsidRPr="00B92436" w:rsidRDefault="008D723E" w:rsidP="008D723E">
      <w:pPr>
        <w:rPr>
          <w:color w:val="000000"/>
          <w:sz w:val="4"/>
          <w:szCs w:val="4"/>
        </w:rPr>
      </w:pPr>
    </w:p>
    <w:sectPr w:rsidR="008D723E" w:rsidRPr="00B92436" w:rsidSect="00290016">
      <w:type w:val="continuous"/>
      <w:pgSz w:w="12240" w:h="15840" w:code="1"/>
      <w:pgMar w:top="864" w:right="864" w:bottom="576" w:left="864" w:header="576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84E0C" w:rsidRDefault="00D84E0C">
      <w:r>
        <w:separator/>
      </w:r>
    </w:p>
  </w:endnote>
  <w:endnote w:type="continuationSeparator" w:id="0">
    <w:p w:rsidR="00D84E0C" w:rsidRDefault="00D84E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84E0C" w:rsidRDefault="00D84E0C">
      <w:r>
        <w:separator/>
      </w:r>
    </w:p>
  </w:footnote>
  <w:footnote w:type="continuationSeparator" w:id="0">
    <w:p w:rsidR="00D84E0C" w:rsidRDefault="00D84E0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4E0C" w:rsidRPr="00961622" w:rsidRDefault="00856FFD" w:rsidP="00961622">
    <w:pPr>
      <w:pStyle w:val="Header"/>
      <w:tabs>
        <w:tab w:val="clear" w:pos="8640"/>
        <w:tab w:val="right" w:pos="10260"/>
      </w:tabs>
    </w:pPr>
    <w:r>
      <w:t>G</w:t>
    </w:r>
    <w:r w:rsidR="00F114C2">
      <w:t>SE</w:t>
    </w:r>
    <w:r>
      <w:t xml:space="preserve"> Geometry</w:t>
    </w:r>
    <w:r w:rsidR="00D84E0C" w:rsidRPr="006036EF">
      <w:tab/>
      <w:t xml:space="preserve">             </w:t>
    </w:r>
    <w:r w:rsidR="00D84E0C">
      <w:t xml:space="preserve">     </w:t>
    </w:r>
    <w:r w:rsidR="00D84E0C" w:rsidRPr="006036EF">
      <w:t xml:space="preserve"> </w:t>
    </w:r>
    <w:r w:rsidR="009D0D1D">
      <w:t xml:space="preserve">5 </w:t>
    </w:r>
    <w:r w:rsidR="00D84E0C" w:rsidRPr="006036EF">
      <w:t xml:space="preserve">– </w:t>
    </w:r>
    <w:r w:rsidR="00D84E0C">
      <w:t>Circles</w:t>
    </w:r>
    <w:r w:rsidR="00705EAE">
      <w:t>: Segments &amp; Volume</w:t>
    </w:r>
    <w:r w:rsidR="00D84E0C" w:rsidRPr="006036EF">
      <w:tab/>
    </w:r>
    <w:r w:rsidR="009D0D1D">
      <w:t>5</w:t>
    </w:r>
    <w:r w:rsidR="008546D4">
      <w:t>.3</w:t>
    </w:r>
    <w:r w:rsidR="00D84E0C" w:rsidRPr="006036EF">
      <w:t xml:space="preserve"> – </w:t>
    </w:r>
    <w:r w:rsidR="00D84E0C">
      <w:t>Notes</w:t>
    </w:r>
    <w:r w:rsidR="00D84E0C" w:rsidRPr="006036EF">
      <w:t xml:space="preserve">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4E0C" w:rsidRPr="00F114C2" w:rsidRDefault="00F114C2" w:rsidP="00F114C2">
    <w:pPr>
      <w:pStyle w:val="Header"/>
      <w:tabs>
        <w:tab w:val="clear" w:pos="8640"/>
        <w:tab w:val="right" w:pos="10260"/>
      </w:tabs>
    </w:pPr>
    <w:r>
      <w:t>GSE Geometry</w:t>
    </w:r>
    <w:r w:rsidRPr="006036EF">
      <w:tab/>
      <w:t xml:space="preserve">             </w:t>
    </w:r>
    <w:r>
      <w:t xml:space="preserve">     </w:t>
    </w:r>
    <w:r w:rsidRPr="006036EF">
      <w:t xml:space="preserve"> </w:t>
    </w:r>
    <w:r w:rsidR="005B1F2E">
      <w:t>5</w:t>
    </w:r>
    <w:r w:rsidRPr="006036EF">
      <w:t xml:space="preserve"> – </w:t>
    </w:r>
    <w:r>
      <w:t>Circles: Segments &amp; Volume</w:t>
    </w:r>
    <w:r w:rsidRPr="006036EF">
      <w:tab/>
      <w:t xml:space="preserve"> </w:t>
    </w:r>
    <w:r w:rsidR="005B1F2E">
      <w:t>5</w:t>
    </w:r>
    <w:r>
      <w:t>.</w:t>
    </w:r>
    <w:r w:rsidR="005B1F2E">
      <w:t>3</w:t>
    </w:r>
    <w:r w:rsidRPr="006036EF">
      <w:t xml:space="preserve"> – </w:t>
    </w:r>
    <w:r>
      <w:t>Notes</w:t>
    </w:r>
    <w:r w:rsidRPr="006036EF"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C608A8"/>
    <w:multiLevelType w:val="hybridMultilevel"/>
    <w:tmpl w:val="6C00A4CE"/>
    <w:lvl w:ilvl="0" w:tplc="F2E869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Comic Sans MS" w:hAnsi="Comic Sans MS" w:hint="default"/>
      </w:rPr>
    </w:lvl>
    <w:lvl w:ilvl="1" w:tplc="87A2B37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Comic Sans MS" w:hAnsi="Comic Sans MS" w:hint="default"/>
      </w:rPr>
    </w:lvl>
    <w:lvl w:ilvl="2" w:tplc="A11059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Comic Sans MS" w:hAnsi="Comic Sans MS" w:hint="default"/>
      </w:rPr>
    </w:lvl>
    <w:lvl w:ilvl="3" w:tplc="5656BB4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Comic Sans MS" w:hAnsi="Comic Sans MS" w:hint="default"/>
      </w:rPr>
    </w:lvl>
    <w:lvl w:ilvl="4" w:tplc="736426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Comic Sans MS" w:hAnsi="Comic Sans MS" w:hint="default"/>
      </w:rPr>
    </w:lvl>
    <w:lvl w:ilvl="5" w:tplc="29D2A86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Comic Sans MS" w:hAnsi="Comic Sans MS" w:hint="default"/>
      </w:rPr>
    </w:lvl>
    <w:lvl w:ilvl="6" w:tplc="FDC299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Comic Sans MS" w:hAnsi="Comic Sans MS" w:hint="default"/>
      </w:rPr>
    </w:lvl>
    <w:lvl w:ilvl="7" w:tplc="AA82BBD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Comic Sans MS" w:hAnsi="Comic Sans MS" w:hint="default"/>
      </w:rPr>
    </w:lvl>
    <w:lvl w:ilvl="8" w:tplc="A28092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Comic Sans MS" w:hAnsi="Comic Sans MS" w:hint="default"/>
      </w:rPr>
    </w:lvl>
  </w:abstractNum>
  <w:abstractNum w:abstractNumId="1" w15:restartNumberingAfterBreak="0">
    <w:nsid w:val="1615670D"/>
    <w:multiLevelType w:val="hybridMultilevel"/>
    <w:tmpl w:val="9B3AAF5C"/>
    <w:lvl w:ilvl="0" w:tplc="5A88A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19925C1"/>
    <w:multiLevelType w:val="hybridMultilevel"/>
    <w:tmpl w:val="838403C0"/>
    <w:lvl w:ilvl="0" w:tplc="435C9B1A">
      <w:start w:val="1"/>
      <w:numFmt w:val="decimal"/>
      <w:lvlText w:val="%1."/>
      <w:lvlJc w:val="left"/>
      <w:pPr>
        <w:ind w:left="720" w:hanging="360"/>
      </w:pPr>
      <w:rPr>
        <w:b w:val="0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A36788"/>
    <w:multiLevelType w:val="hybridMultilevel"/>
    <w:tmpl w:val="4EFC9FF8"/>
    <w:lvl w:ilvl="0" w:tplc="5A88A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0211AEA"/>
    <w:multiLevelType w:val="hybridMultilevel"/>
    <w:tmpl w:val="5602037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BDA68E6"/>
    <w:multiLevelType w:val="hybridMultilevel"/>
    <w:tmpl w:val="780E12BE"/>
    <w:lvl w:ilvl="0" w:tplc="D01A0454">
      <w:start w:val="1"/>
      <w:numFmt w:val="bullet"/>
      <w:lvlText w:val="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FEF7B73"/>
    <w:multiLevelType w:val="hybridMultilevel"/>
    <w:tmpl w:val="EA8E10A0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1C96E77"/>
    <w:multiLevelType w:val="hybridMultilevel"/>
    <w:tmpl w:val="4DE6DE0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45F3C8E"/>
    <w:multiLevelType w:val="hybridMultilevel"/>
    <w:tmpl w:val="BFD4CE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9F0FD6"/>
    <w:multiLevelType w:val="hybridMultilevel"/>
    <w:tmpl w:val="53A663D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9"/>
  </w:num>
  <w:num w:numId="5">
    <w:abstractNumId w:val="7"/>
  </w:num>
  <w:num w:numId="6">
    <w:abstractNumId w:val="0"/>
  </w:num>
  <w:num w:numId="7">
    <w:abstractNumId w:val="6"/>
  </w:num>
  <w:num w:numId="8">
    <w:abstractNumId w:val="5"/>
  </w:num>
  <w:num w:numId="9">
    <w:abstractNumId w:val="2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3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1622"/>
    <w:rsid w:val="000163F3"/>
    <w:rsid w:val="00087F81"/>
    <w:rsid w:val="000A59F0"/>
    <w:rsid w:val="000F6284"/>
    <w:rsid w:val="00112C70"/>
    <w:rsid w:val="00144E9D"/>
    <w:rsid w:val="00165CBD"/>
    <w:rsid w:val="001A25DB"/>
    <w:rsid w:val="00203EC8"/>
    <w:rsid w:val="00290016"/>
    <w:rsid w:val="002C548E"/>
    <w:rsid w:val="002E1AB4"/>
    <w:rsid w:val="00306C7C"/>
    <w:rsid w:val="003116BD"/>
    <w:rsid w:val="00332ED9"/>
    <w:rsid w:val="003E3D75"/>
    <w:rsid w:val="00430238"/>
    <w:rsid w:val="00436352"/>
    <w:rsid w:val="00463018"/>
    <w:rsid w:val="0046451C"/>
    <w:rsid w:val="004A5086"/>
    <w:rsid w:val="00505CEF"/>
    <w:rsid w:val="00594AAB"/>
    <w:rsid w:val="005B1F2E"/>
    <w:rsid w:val="005B3F9C"/>
    <w:rsid w:val="005C7BAA"/>
    <w:rsid w:val="005D067D"/>
    <w:rsid w:val="00611497"/>
    <w:rsid w:val="00620E23"/>
    <w:rsid w:val="00634197"/>
    <w:rsid w:val="006407B8"/>
    <w:rsid w:val="00645CE6"/>
    <w:rsid w:val="00705EAE"/>
    <w:rsid w:val="007F1725"/>
    <w:rsid w:val="007F64DB"/>
    <w:rsid w:val="00821474"/>
    <w:rsid w:val="008546D4"/>
    <w:rsid w:val="00856FFD"/>
    <w:rsid w:val="008C2F9F"/>
    <w:rsid w:val="008D723E"/>
    <w:rsid w:val="00927227"/>
    <w:rsid w:val="00944077"/>
    <w:rsid w:val="00961622"/>
    <w:rsid w:val="00973322"/>
    <w:rsid w:val="009A4A12"/>
    <w:rsid w:val="009A4E36"/>
    <w:rsid w:val="009D0D1D"/>
    <w:rsid w:val="009F6488"/>
    <w:rsid w:val="00A25D28"/>
    <w:rsid w:val="00A265CC"/>
    <w:rsid w:val="00A829A0"/>
    <w:rsid w:val="00A8540A"/>
    <w:rsid w:val="00AF6994"/>
    <w:rsid w:val="00B4463C"/>
    <w:rsid w:val="00B7404D"/>
    <w:rsid w:val="00BE01B3"/>
    <w:rsid w:val="00BE1598"/>
    <w:rsid w:val="00C17C97"/>
    <w:rsid w:val="00C939F2"/>
    <w:rsid w:val="00CF253D"/>
    <w:rsid w:val="00D04BF2"/>
    <w:rsid w:val="00D26E6A"/>
    <w:rsid w:val="00D42305"/>
    <w:rsid w:val="00D53C4C"/>
    <w:rsid w:val="00D84E0C"/>
    <w:rsid w:val="00D91D3E"/>
    <w:rsid w:val="00DA7F9B"/>
    <w:rsid w:val="00E5361D"/>
    <w:rsid w:val="00E54DB2"/>
    <w:rsid w:val="00E60BB5"/>
    <w:rsid w:val="00E71E37"/>
    <w:rsid w:val="00E72131"/>
    <w:rsid w:val="00F01A33"/>
    <w:rsid w:val="00F114C2"/>
    <w:rsid w:val="00F61874"/>
    <w:rsid w:val="00F80E87"/>
    <w:rsid w:val="00F94545"/>
    <w:rsid w:val="00FA77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7"/>
    <o:shapelayout v:ext="edit">
      <o:idmap v:ext="edit" data="1"/>
      <o:regrouptable v:ext="edit">
        <o:entry new="1" old="0"/>
        <o:entry new="2" old="0"/>
        <o:entry new="3" old="0"/>
      </o:regrouptable>
    </o:shapelayout>
  </w:shapeDefaults>
  <w:decimalSymbol w:val="."/>
  <w:listSeparator w:val=","/>
  <w14:docId w14:val="576D9A24"/>
  <w15:docId w15:val="{8AE02FD6-86DB-474B-A296-6CE08F1667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73322"/>
    <w:rPr>
      <w:rFonts w:ascii="Century Gothic" w:hAnsi="Century Gothic"/>
      <w:sz w:val="24"/>
      <w:szCs w:val="24"/>
    </w:rPr>
  </w:style>
  <w:style w:type="paragraph" w:styleId="Heading3">
    <w:name w:val="heading 3"/>
    <w:basedOn w:val="Normal"/>
    <w:next w:val="Normal"/>
    <w:qFormat/>
    <w:rsid w:val="00961622"/>
    <w:pPr>
      <w:keepNext/>
      <w:jc w:val="center"/>
      <w:outlineLvl w:val="2"/>
    </w:pPr>
    <w:rPr>
      <w:rFonts w:ascii="Times New Roman" w:hAnsi="Times New Roman"/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6162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61622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F945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821474"/>
    <w:pPr>
      <w:spacing w:before="100" w:beforeAutospacing="1" w:after="100" w:afterAutospacing="1"/>
    </w:pPr>
    <w:rPr>
      <w:rFonts w:ascii="Times New Roman" w:hAnsi="Times New Roman"/>
    </w:rPr>
  </w:style>
  <w:style w:type="paragraph" w:styleId="ListParagraph">
    <w:name w:val="List Paragraph"/>
    <w:basedOn w:val="Normal"/>
    <w:uiPriority w:val="34"/>
    <w:qFormat/>
    <w:rsid w:val="00AF6994"/>
    <w:pPr>
      <w:ind w:left="720"/>
      <w:contextualSpacing/>
    </w:pPr>
  </w:style>
  <w:style w:type="paragraph" w:styleId="BalloonText">
    <w:name w:val="Balloon Text"/>
    <w:basedOn w:val="Normal"/>
    <w:link w:val="BalloonTextChar"/>
    <w:semiHidden/>
    <w:unhideWhenUsed/>
    <w:rsid w:val="00A8540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A8540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02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09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9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9203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101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752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1295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92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94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85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596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048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021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141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26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64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63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37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80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65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54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878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66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8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8962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160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49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2091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6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306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5177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426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42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340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61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263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496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89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03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447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46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28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11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65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5.bin"/><Relationship Id="rId26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header" Target="header2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8.wmf"/><Relationship Id="rId32" Type="http://schemas.openxmlformats.org/officeDocument/2006/relationships/customXml" Target="../customXml/item4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image" Target="media/image6.png"/><Relationship Id="rId31" Type="http://schemas.openxmlformats.org/officeDocument/2006/relationships/customXml" Target="../customXml/item3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customXml" Target="../customXml/item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6C81691DF5C4AB3737C0AAE29BFAF" ma:contentTypeVersion="11" ma:contentTypeDescription="Create a new document." ma:contentTypeScope="" ma:versionID="5b621ab1106c11dbeb16b94709170bb1">
  <xsd:schema xmlns:xsd="http://www.w3.org/2001/XMLSchema" xmlns:xs="http://www.w3.org/2001/XMLSchema" xmlns:p="http://schemas.microsoft.com/office/2006/metadata/properties" xmlns:ns2="c49f9e5e-7762-4f3d-8ddf-a23f8862d4c3" xmlns:ns3="464889cd-278b-42e2-97bf-df38317c9b92" targetNamespace="http://schemas.microsoft.com/office/2006/metadata/properties" ma:root="true" ma:fieldsID="7b9cc03ab25bded10cdb1f7e11514d81" ns2:_="" ns3:_="">
    <xsd:import namespace="c49f9e5e-7762-4f3d-8ddf-a23f8862d4c3"/>
    <xsd:import namespace="464889cd-278b-42e2-97bf-df38317c9b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9f9e5e-7762-4f3d-8ddf-a23f8862d4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4889cd-278b-42e2-97bf-df38317c9b9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60180D6-6689-48FB-9F01-414BB7A004A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7DFACA3-DDCF-4A3A-9E72-49904628F4FE}"/>
</file>

<file path=customXml/itemProps3.xml><?xml version="1.0" encoding="utf-8"?>
<ds:datastoreItem xmlns:ds="http://schemas.openxmlformats.org/officeDocument/2006/customXml" ds:itemID="{260692A3-37DC-44F4-BA1C-CBBF5649AD58}"/>
</file>

<file path=customXml/itemProps4.xml><?xml version="1.0" encoding="utf-8"?>
<ds:datastoreItem xmlns:ds="http://schemas.openxmlformats.org/officeDocument/2006/customXml" ds:itemID="{92F7FDDD-4750-4BDA-B66F-376A01B203E4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16</Words>
  <Characters>78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__ Date: _____________________________</vt:lpstr>
    </vt:vector>
  </TitlesOfParts>
  <Company>Cobb County School District</Company>
  <LinksUpToDate>false</LinksUpToDate>
  <CharactersWithSpaces>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__ Date: _____________________________</dc:title>
  <dc:creator>Cobb County School District</dc:creator>
  <cp:lastModifiedBy>Kathleen Merrill</cp:lastModifiedBy>
  <cp:revision>4</cp:revision>
  <cp:lastPrinted>2018-03-12T16:19:00Z</cp:lastPrinted>
  <dcterms:created xsi:type="dcterms:W3CDTF">2018-03-12T16:14:00Z</dcterms:created>
  <dcterms:modified xsi:type="dcterms:W3CDTF">2018-03-12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1B6C81691DF5C4AB3737C0AAE29BFAF</vt:lpwstr>
  </property>
</Properties>
</file>